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4379" w:rsidRDefault="00412232">
      <w:r>
        <w:rPr>
          <w:rFonts w:ascii="Calibri" w:hAnsi="Calibri" w:cs="Calibri"/>
          <w:b/>
          <w:bCs/>
          <w:noProof/>
          <w:sz w:val="2"/>
          <w:szCs w:val="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C84E0F" wp14:editId="5D677581">
                <wp:simplePos x="0" y="0"/>
                <wp:positionH relativeFrom="margin">
                  <wp:align>center</wp:align>
                </wp:positionH>
                <wp:positionV relativeFrom="paragraph">
                  <wp:posOffset>13335</wp:posOffset>
                </wp:positionV>
                <wp:extent cx="2119315" cy="377505"/>
                <wp:effectExtent l="19050" t="19050" r="14605" b="22860"/>
                <wp:wrapNone/>
                <wp:docPr id="11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9315" cy="3775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2232" w:rsidRPr="00412232" w:rsidRDefault="00412232" w:rsidP="00412232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28"/>
                                <w:szCs w:val="28"/>
                                <w:lang w:eastAsia="ko-KR" w:bidi="ar-MA"/>
                              </w:rPr>
                            </w:pPr>
                            <w:r w:rsidRPr="0041223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lang w:bidi="ar-MA"/>
                              </w:rPr>
                              <w:t>Fiche pédagogique</w:t>
                            </w:r>
                          </w:p>
                          <w:p w:rsidR="00412232" w:rsidRDefault="00412232" w:rsidP="0041223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C84E0F" id="_x0000_t202" coordsize="21600,21600" o:spt="202" path="m,l,21600r21600,l21600,xe">
                <v:stroke joinstyle="miter"/>
                <v:path gradientshapeok="t" o:connecttype="rect"/>
              </v:shapetype>
              <v:shape id="Zone de texte 11" o:spid="_x0000_s1026" type="#_x0000_t202" style="position:absolute;margin-left:0;margin-top:1.05pt;width:166.9pt;height:29.7pt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" fillcolor="white [3201]" strokeweight="2.25pt">
                <v:textbox>
                  <w:txbxContent>
                    <w:p w:rsidR="00412232" w:rsidRPr="00412232" w:rsidRDefault="00412232" w:rsidP="00412232">
                      <w:pPr>
                        <w:bidi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28"/>
                          <w:szCs w:val="28"/>
                          <w:lang w:eastAsia="ko-KR" w:bidi="ar-MA"/>
                        </w:rPr>
                      </w:pPr>
                      <w:r w:rsidRPr="0041223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lang w:bidi="ar-MA"/>
                        </w:rPr>
                        <w:t xml:space="preserve">Fiche </w:t>
                      </w:r>
                      <w:r w:rsidRPr="0041223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lang w:bidi="ar-MA"/>
                        </w:rPr>
                        <w:t>pédagogique</w:t>
                      </w:r>
                    </w:p>
                    <w:p w:rsidR="00412232" w:rsidRDefault="00412232" w:rsidP="00412232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41" w:rightFromText="141" w:vertAnchor="text" w:horzAnchor="margin" w:tblpY="705"/>
        <w:bidiVisual/>
        <w:tblW w:w="1559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103"/>
        <w:gridCol w:w="4253"/>
        <w:gridCol w:w="2693"/>
        <w:gridCol w:w="3538"/>
        <w:gridCol w:w="6"/>
      </w:tblGrid>
      <w:tr w:rsidR="00412232" w:rsidTr="00412232">
        <w:trPr>
          <w:gridAfter w:val="1"/>
          <w:wAfter w:w="6" w:type="dxa"/>
          <w:trHeight w:val="217"/>
        </w:trPr>
        <w:tc>
          <w:tcPr>
            <w:tcW w:w="510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412232" w:rsidRPr="00412232" w:rsidRDefault="00412232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 w:rsidRPr="00412232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>Niveau : TCSF</w:t>
            </w:r>
          </w:p>
        </w:tc>
        <w:tc>
          <w:tcPr>
            <w:tcW w:w="425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12232" w:rsidRPr="00412232" w:rsidRDefault="00412232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 w:rsidRPr="00412232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  <w:t xml:space="preserve">Calcul vectoriel </w:t>
            </w:r>
          </w:p>
        </w:tc>
        <w:tc>
          <w:tcPr>
            <w:tcW w:w="269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412232" w:rsidRPr="00412232" w:rsidRDefault="00412232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 w:rsidRPr="00412232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>Durée : 5 heures</w:t>
            </w:r>
          </w:p>
        </w:tc>
        <w:tc>
          <w:tcPr>
            <w:tcW w:w="35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12232" w:rsidRPr="00412232" w:rsidRDefault="00412232" w:rsidP="004122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30"/>
                <w:szCs w:val="30"/>
                <w:lang w:bidi="ar-MA"/>
              </w:rPr>
            </w:pPr>
            <w:r w:rsidRPr="00412232">
              <w:rPr>
                <w:rFonts w:asciiTheme="majorBidi" w:hAnsiTheme="majorBidi" w:cstheme="majorBidi"/>
                <w:b/>
                <w:bCs/>
                <w:i/>
                <w:iCs/>
                <w:sz w:val="30"/>
                <w:szCs w:val="30"/>
                <w:lang w:bidi="ar-MA"/>
              </w:rPr>
              <w:t>Prof : Mouad ZILLOU</w:t>
            </w:r>
          </w:p>
          <w:p w:rsidR="00412232" w:rsidRPr="00412232" w:rsidRDefault="00412232" w:rsidP="004122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4"/>
                <w:szCs w:val="14"/>
                <w:lang w:bidi="ar-MA"/>
              </w:rPr>
            </w:pPr>
          </w:p>
        </w:tc>
      </w:tr>
      <w:tr w:rsidR="00E21F4A" w:rsidTr="00412232">
        <w:trPr>
          <w:trHeight w:val="1303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21F4A" w:rsidRPr="000A726E" w:rsidRDefault="00E21F4A" w:rsidP="009D1E8A">
            <w:pPr>
              <w:pStyle w:val="Paragraphedeliste"/>
              <w:numPr>
                <w:ilvl w:val="0"/>
                <w:numId w:val="19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Construire un vecteur de la forme</w:t>
            </w:r>
            <w:r w:rsidRPr="000A726E">
              <w:rPr>
                <w:rFonts w:asciiTheme="majorBidi" w:hAnsiTheme="majorBidi" w:cstheme="majorBidi"/>
                <w:i/>
                <w:iCs/>
                <w:color w:val="000000"/>
                <w:position w:val="-6"/>
                <w:sz w:val="24"/>
                <w:szCs w:val="24"/>
              </w:rPr>
              <w:object w:dxaOrig="7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05pt;height:16.75pt" o:ole="">
                  <v:imagedata r:id="rId7" o:title=""/>
                </v:shape>
                <o:OLEObject Type="Embed" ProgID="Equation.DSMT4" ShapeID="_x0000_i1025" DrawAspect="Content" ObjectID="_1667931304" r:id="rId8"/>
              </w:object>
            </w:r>
            <w:r>
              <w:rPr>
                <w:rFonts w:asciiTheme="majorBidi" w:hAnsiTheme="majorBidi" w:cstheme="majorBidi"/>
                <w:i/>
                <w:iCs/>
                <w:color w:val="000000"/>
                <w:sz w:val="24"/>
                <w:szCs w:val="24"/>
              </w:rPr>
              <w:t>.</w:t>
            </w:r>
          </w:p>
          <w:p w:rsidR="00E21F4A" w:rsidRPr="000A726E" w:rsidRDefault="00E21F4A" w:rsidP="009D1E8A">
            <w:pPr>
              <w:pStyle w:val="Paragraphedeliste"/>
              <w:numPr>
                <w:ilvl w:val="0"/>
                <w:numId w:val="19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Exprimer les notions et les propriétés de la géométrie affine en utilisant l’outil vectoriel et réciproquement.</w:t>
            </w:r>
          </w:p>
          <w:p w:rsidR="00E21F4A" w:rsidRPr="000A726E" w:rsidRDefault="00E21F4A" w:rsidP="009D1E8A">
            <w:pPr>
              <w:pStyle w:val="Paragraphedeliste"/>
              <w:numPr>
                <w:ilvl w:val="0"/>
                <w:numId w:val="19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Résoudre des problèmes géométriques en utilisant l’outil vectoriel.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E21F4A" w:rsidRPr="004C43D5" w:rsidRDefault="00E21F4A" w:rsidP="009D1E8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21F4A" w:rsidRPr="004C43D5" w:rsidRDefault="00E21F4A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Les capacités attendues</w:t>
            </w:r>
          </w:p>
        </w:tc>
      </w:tr>
      <w:tr w:rsidR="00E21F4A" w:rsidTr="00412232">
        <w:trPr>
          <w:trHeight w:val="1187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21F4A" w:rsidRPr="000A726E" w:rsidRDefault="00E21F4A" w:rsidP="009D1E8A">
            <w:pPr>
              <w:pStyle w:val="Paragraphedeliste"/>
              <w:numPr>
                <w:ilvl w:val="0"/>
                <w:numId w:val="20"/>
              </w:numPr>
              <w:spacing w:after="200" w:line="276" w:lineRule="auto"/>
              <w:ind w:left="306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Egalité de deux vecteurs ; somme de deux vecteurs ; relation de Chasles.</w:t>
            </w:r>
          </w:p>
          <w:p w:rsidR="00E21F4A" w:rsidRPr="000A726E" w:rsidRDefault="00E21F4A" w:rsidP="009D1E8A">
            <w:pPr>
              <w:pStyle w:val="Paragraphedeliste"/>
              <w:numPr>
                <w:ilvl w:val="0"/>
                <w:numId w:val="20"/>
              </w:numPr>
              <w:spacing w:after="200" w:line="276" w:lineRule="auto"/>
              <w:ind w:left="306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Multiplication d’un vecteur par un nombre réel.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Colinéarité de deux vecteurs, alignement de trois points.</w:t>
            </w:r>
          </w:p>
          <w:p w:rsidR="00E21F4A" w:rsidRPr="000A726E" w:rsidRDefault="00E21F4A" w:rsidP="009D1E8A">
            <w:pPr>
              <w:pStyle w:val="Paragraphedeliste"/>
              <w:numPr>
                <w:ilvl w:val="0"/>
                <w:numId w:val="20"/>
              </w:numPr>
              <w:spacing w:after="200" w:line="276" w:lineRule="auto"/>
              <w:ind w:left="306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Définition vectorielle du milieu d’un segment.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E21F4A" w:rsidRPr="004C43D5" w:rsidRDefault="00E21F4A" w:rsidP="009D1E8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21F4A" w:rsidRPr="004C43D5" w:rsidRDefault="00E21F4A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Contenus du programme</w:t>
            </w:r>
          </w:p>
        </w:tc>
      </w:tr>
      <w:tr w:rsidR="00E21F4A" w:rsidTr="00412232">
        <w:trPr>
          <w:trHeight w:val="1881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21F4A" w:rsidRPr="000A726E" w:rsidRDefault="00E21F4A" w:rsidP="009D1E8A">
            <w:pPr>
              <w:pStyle w:val="Paragraphedeliste"/>
              <w:numPr>
                <w:ilvl w:val="0"/>
                <w:numId w:val="21"/>
              </w:numPr>
              <w:spacing w:after="0" w:line="276" w:lineRule="auto"/>
              <w:ind w:left="164" w:hanging="142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On rappellera les 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définitions de la somme de deux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vecteurs et de la multiplica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tion d’un vecteur par un nombre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réel, on introduira ensuite, à</w:t>
            </w:r>
            <w:r w:rsidR="00412232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travers des activités simples,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les propriétés </w:t>
            </w:r>
            <w:r w:rsidRPr="000A726E">
              <w:rPr>
                <w:rFonts w:asciiTheme="majorBidi" w:hAnsiTheme="majorBidi" w:cstheme="majorBidi"/>
                <w:color w:val="000000"/>
                <w:position w:val="-14"/>
                <w:sz w:val="24"/>
                <w:szCs w:val="24"/>
              </w:rPr>
              <w:object w:dxaOrig="1840" w:dyaOrig="420">
                <v:shape id="_x0000_i1026" type="#_x0000_t75" style="width:92.3pt;height:21.3pt" o:ole="">
                  <v:imagedata r:id="rId9" o:title=""/>
                </v:shape>
                <o:OLEObject Type="Embed" ProgID="Equation.DSMT4" ShapeID="_x0000_i1026" DrawAspect="Content" ObjectID="_1667931305" r:id="rId10"/>
              </w:objec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et </w:t>
            </w:r>
            <w:r w:rsidRPr="000A726E">
              <w:rPr>
                <w:rFonts w:asciiTheme="majorBidi" w:hAnsiTheme="majorBidi" w:cstheme="majorBidi"/>
                <w:color w:val="000000"/>
                <w:position w:val="-18"/>
                <w:sz w:val="24"/>
                <w:szCs w:val="24"/>
              </w:rPr>
              <w:object w:dxaOrig="1900" w:dyaOrig="480">
                <v:shape id="_x0000_i1027" type="#_x0000_t75" style="width:95.3pt;height:23.85pt" o:ole="">
                  <v:imagedata r:id="rId11" o:title=""/>
                </v:shape>
                <o:OLEObject Type="Embed" ProgID="Equation.DSMT4" ShapeID="_x0000_i1027" DrawAspect="Content" ObjectID="_1667931306" r:id="rId12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et </w:t>
            </w:r>
            <w:r w:rsidRPr="000A726E">
              <w:rPr>
                <w:rFonts w:asciiTheme="majorBidi" w:hAnsiTheme="majorBidi" w:cstheme="majorBidi"/>
                <w:color w:val="000000"/>
                <w:position w:val="-18"/>
                <w:sz w:val="24"/>
                <w:szCs w:val="24"/>
              </w:rPr>
              <w:object w:dxaOrig="1520" w:dyaOrig="480">
                <v:shape id="_x0000_i1028" type="#_x0000_t75" style="width:76.05pt;height:23.85pt" o:ole="">
                  <v:imagedata r:id="rId13" o:title=""/>
                </v:shape>
                <o:OLEObject Type="Embed" ProgID="Equation.DSMT4" ShapeID="_x0000_i1028" DrawAspect="Content" ObjectID="_1667931307" r:id="rId14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</w:p>
          <w:p w:rsidR="00E21F4A" w:rsidRPr="000A726E" w:rsidRDefault="00E21F4A" w:rsidP="009D1E8A">
            <w:pPr>
              <w:pStyle w:val="Paragraphedeliste"/>
              <w:numPr>
                <w:ilvl w:val="0"/>
                <w:numId w:val="21"/>
              </w:numPr>
              <w:spacing w:after="0" w:line="276" w:lineRule="auto"/>
              <w:ind w:left="306" w:hanging="284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La multiplication d’un vecteur par un nombre réel doit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être liée d’une part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au point M de la droite (AB) qui a pour abscisse </w:t>
            </w:r>
            <w:r w:rsidRPr="000A726E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</w:rPr>
              <w:object w:dxaOrig="200" w:dyaOrig="220">
                <v:shape id="_x0000_i1029" type="#_x0000_t75" style="width:10.15pt;height:11.15pt" o:ole="">
                  <v:imagedata r:id="rId15" o:title=""/>
                </v:shape>
                <o:OLEObject Type="Embed" ProgID="Equation.DSMT4" ShapeID="_x0000_i1029" DrawAspect="Content" ObjectID="_1667931308" r:id="rId16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dans le repère (A,B) c’est-à-dire</w:t>
            </w:r>
            <w:r w:rsidRPr="000A726E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</w:rPr>
              <w:object w:dxaOrig="1280" w:dyaOrig="279">
                <v:shape id="_x0000_i1030" type="#_x0000_t75" style="width:63.9pt;height:14.7pt" o:ole="">
                  <v:imagedata r:id="rId17" o:title=""/>
                </v:shape>
                <o:OLEObject Type="Embed" ProgID="Equation.DSMT4" ShapeID="_x0000_i1030" DrawAspect="Content" ObjectID="_1667931309" r:id="rId18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 ;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et d’autre part à </w:t>
            </w:r>
            <w:r w:rsidR="00412232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l’interprétation vectorielle de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l’alignement de trois points.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E21F4A" w:rsidRPr="004C43D5" w:rsidRDefault="00E21F4A" w:rsidP="009D1E8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21F4A" w:rsidRPr="004C43D5" w:rsidRDefault="00E21F4A" w:rsidP="009D1E8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21F4A" w:rsidRPr="004C43D5" w:rsidRDefault="00E21F4A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Recommandations pédagogiques</w:t>
            </w:r>
          </w:p>
          <w:p w:rsidR="00E21F4A" w:rsidRPr="004C43D5" w:rsidRDefault="00E21F4A" w:rsidP="009D1E8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</w:tc>
      </w:tr>
      <w:tr w:rsidR="00E21F4A" w:rsidTr="00412232">
        <w:trPr>
          <w:trHeight w:val="1156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21F4A" w:rsidRPr="00412232" w:rsidRDefault="00E21F4A" w:rsidP="00412232">
            <w:pPr>
              <w:pStyle w:val="Paragraphedeliste"/>
              <w:numPr>
                <w:ilvl w:val="0"/>
                <w:numId w:val="22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.</w:t>
            </w:r>
            <w:r w:rsidR="00412232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+ Livre d’élève +  </w:t>
            </w:r>
            <w:r w:rsidRPr="00412232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es sites électroniques.</w:t>
            </w:r>
          </w:p>
          <w:p w:rsidR="00E21F4A" w:rsidRPr="00412232" w:rsidRDefault="00E21F4A" w:rsidP="00412232">
            <w:pPr>
              <w:pStyle w:val="Paragraphedeliste"/>
              <w:numPr>
                <w:ilvl w:val="0"/>
                <w:numId w:val="22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E21F4A" w:rsidRPr="004C43D5" w:rsidRDefault="00E21F4A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Fichiers utilisés dans la préparation du cours</w:t>
            </w:r>
          </w:p>
        </w:tc>
      </w:tr>
      <w:tr w:rsidR="00E21F4A" w:rsidTr="00412232">
        <w:trPr>
          <w:trHeight w:val="1156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21F4A" w:rsidRPr="00412232" w:rsidRDefault="00E21F4A" w:rsidP="00412232">
            <w:pPr>
              <w:pStyle w:val="Paragraphedeliste"/>
              <w:numPr>
                <w:ilvl w:val="0"/>
                <w:numId w:val="23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tableau </w:t>
            </w:r>
            <w:r w:rsidR="00412232">
              <w:rPr>
                <w:rFonts w:asciiTheme="majorBidi" w:hAnsiTheme="majorBidi" w:cstheme="majorBidi"/>
                <w:sz w:val="24"/>
                <w:szCs w:val="24"/>
              </w:rPr>
              <w:t xml:space="preserve"> + 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  <w:r w:rsidR="00412232">
              <w:rPr>
                <w:rFonts w:asciiTheme="majorBidi" w:hAnsiTheme="majorBidi" w:cstheme="majorBidi"/>
                <w:sz w:val="24"/>
                <w:szCs w:val="24"/>
              </w:rPr>
              <w:t xml:space="preserve">  + 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  <w:r w:rsidR="00412232">
              <w:rPr>
                <w:rFonts w:asciiTheme="majorBidi" w:hAnsiTheme="majorBidi" w:cstheme="majorBidi"/>
                <w:sz w:val="24"/>
                <w:szCs w:val="24"/>
              </w:rPr>
              <w:t xml:space="preserve">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  <w:r w:rsidR="00412232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  <w:r w:rsidR="00412232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E21F4A" w:rsidRPr="00412232" w:rsidRDefault="00E21F4A" w:rsidP="0041223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:rsidR="00E21F4A" w:rsidRPr="004C43D5" w:rsidRDefault="00E21F4A" w:rsidP="009D1E8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 xml:space="preserve">Rôle de l’enseignant </w:t>
            </w:r>
          </w:p>
        </w:tc>
      </w:tr>
      <w:tr w:rsidR="00E21F4A" w:rsidTr="00412232">
        <w:trPr>
          <w:trHeight w:val="1156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21F4A" w:rsidRPr="00412232" w:rsidRDefault="00E21F4A" w:rsidP="00412232">
            <w:pPr>
              <w:pStyle w:val="Paragraphedeliste"/>
              <w:numPr>
                <w:ilvl w:val="0"/>
                <w:numId w:val="24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Ecrire les activités </w:t>
            </w:r>
            <w:r w:rsidR="00412232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:rsidR="00E21F4A" w:rsidRPr="00412232" w:rsidRDefault="00E21F4A" w:rsidP="00412232">
            <w:pPr>
              <w:pStyle w:val="Paragraphedeliste"/>
              <w:numPr>
                <w:ilvl w:val="0"/>
                <w:numId w:val="24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Formuler les résultats de l’activité sous forme d’un théorème, une propriété…  </w:t>
            </w:r>
            <w:r w:rsidR="00412232">
              <w:rPr>
                <w:rFonts w:asciiTheme="majorBidi" w:hAnsiTheme="majorBidi" w:cstheme="majorBidi"/>
                <w:sz w:val="24"/>
                <w:szCs w:val="24"/>
              </w:rPr>
              <w:t xml:space="preserve">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Répondre aux exercices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E21F4A" w:rsidRDefault="00E21F4A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:rsidR="00E21F4A" w:rsidRDefault="00E21F4A" w:rsidP="009D1E8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:rsidR="00E21F4A" w:rsidRPr="004C43D5" w:rsidRDefault="00E21F4A" w:rsidP="009D1E8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apprenant</w:t>
            </w:r>
          </w:p>
        </w:tc>
      </w:tr>
    </w:tbl>
    <w:p w:rsidR="00E21F4A" w:rsidRDefault="00E21F4A"/>
    <w:tbl>
      <w:tblPr>
        <w:tblStyle w:val="Grilledutableau"/>
        <w:tblW w:w="15877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821"/>
        <w:gridCol w:w="2582"/>
        <w:gridCol w:w="8137"/>
        <w:gridCol w:w="4337"/>
      </w:tblGrid>
      <w:tr w:rsidR="00E21F4A" w:rsidTr="009D1E8A">
        <w:trPr>
          <w:trHeight w:val="389"/>
        </w:trPr>
        <w:tc>
          <w:tcPr>
            <w:tcW w:w="821" w:type="dxa"/>
          </w:tcPr>
          <w:p w:rsidR="00E21F4A" w:rsidRPr="002B36F0" w:rsidRDefault="00E21F4A" w:rsidP="009D1E8A">
            <w:pPr>
              <w:ind w:left="-397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B36F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Durée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582" w:type="dxa"/>
          </w:tcPr>
          <w:p w:rsidR="00E21F4A" w:rsidRPr="002B36F0" w:rsidRDefault="00E21F4A" w:rsidP="009D1E8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B36F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8137" w:type="dxa"/>
          </w:tcPr>
          <w:p w:rsidR="00E21F4A" w:rsidRPr="002B36F0" w:rsidRDefault="00E21F4A" w:rsidP="009D1E8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B36F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Résumer du cours</w:t>
            </w:r>
          </w:p>
        </w:tc>
        <w:tc>
          <w:tcPr>
            <w:tcW w:w="4337" w:type="dxa"/>
          </w:tcPr>
          <w:p w:rsidR="00E21F4A" w:rsidRPr="002B36F0" w:rsidRDefault="00E21F4A" w:rsidP="009D1E8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B36F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valuations</w:t>
            </w:r>
          </w:p>
        </w:tc>
      </w:tr>
      <w:tr w:rsidR="00E21F4A" w:rsidTr="009D1E8A">
        <w:trPr>
          <w:trHeight w:val="389"/>
        </w:trPr>
        <w:tc>
          <w:tcPr>
            <w:tcW w:w="821" w:type="dxa"/>
          </w:tcPr>
          <w:p w:rsidR="00E21F4A" w:rsidRDefault="00E21F4A" w:rsidP="009D1E8A">
            <w:pPr>
              <w:ind w:left="-397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  <w:r>
              <w:t>2h</w:t>
            </w: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  <w:r>
              <w:t xml:space="preserve">2h </w:t>
            </w: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Default="00E21F4A" w:rsidP="009D1E8A">
            <w:pPr>
              <w:jc w:val="center"/>
            </w:pPr>
          </w:p>
          <w:p w:rsidR="00E21F4A" w:rsidRPr="00046EE3" w:rsidRDefault="00E21F4A" w:rsidP="009D1E8A">
            <w:pPr>
              <w:jc w:val="center"/>
            </w:pPr>
            <w:r>
              <w:t xml:space="preserve">1h  </w:t>
            </w:r>
          </w:p>
        </w:tc>
        <w:tc>
          <w:tcPr>
            <w:tcW w:w="2582" w:type="dxa"/>
          </w:tcPr>
          <w:p w:rsidR="00E21F4A" w:rsidRDefault="00E21F4A" w:rsidP="009D1E8A">
            <w:pPr>
              <w:ind w:left="142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E21F4A" w:rsidRPr="00831E6B" w:rsidRDefault="00E21F4A" w:rsidP="009D1E8A">
            <w:pPr>
              <w:ind w:left="142"/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</w:rPr>
            </w:pPr>
            <w:r w:rsidRPr="00831E6B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831E6B"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</w:rPr>
              <w:t xml:space="preserve"> </w:t>
            </w:r>
            <w:r w:rsidRPr="00F42B1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1</w:t>
            </w:r>
          </w:p>
          <w:p w:rsidR="00E21F4A" w:rsidRDefault="00E21F4A" w:rsidP="009D1E8A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F37CE8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031" type="#_x0000_t75" style="width:37pt;height:16.75pt" o:ole="">
                  <v:imagedata r:id="rId19" o:title=""/>
                </v:shape>
                <o:OLEObject Type="Embed" ProgID="Equation.DSMT4" ShapeID="_x0000_i1031" DrawAspect="Content" ObjectID="_1667931310" r:id="rId2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F37CE8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32" type="#_x0000_t75" style="width:12.7pt;height:12.7pt" o:ole="">
                  <v:imagedata r:id="rId21" o:title=""/>
                </v:shape>
                <o:OLEObject Type="Embed" ProgID="Equation.DSMT4" ShapeID="_x0000_i1032" DrawAspect="Content" ObjectID="_1667931311" r:id="rId2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quatre points du plan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"/>
              </w:numPr>
              <w:ind w:left="142" w:firstLine="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Construire les points </w:t>
            </w:r>
            <w:r w:rsidRPr="00F37CE8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3" type="#_x0000_t75" style="width:11.65pt;height:12.7pt" o:ole="">
                  <v:imagedata r:id="rId23" o:title=""/>
                </v:shape>
                <o:OLEObject Type="Embed" ProgID="Equation.DSMT4" ShapeID="_x0000_i1033" DrawAspect="Content" ObjectID="_1667931312" r:id="rId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F37CE8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34" type="#_x0000_t75" style="width:12.7pt;height:12.7pt" o:ole="">
                  <v:imagedata r:id="rId25" o:title=""/>
                </v:shape>
                <o:OLEObject Type="Embed" ProgID="Equation.DSMT4" ShapeID="_x0000_i1034" DrawAspect="Content" ObjectID="_1667931313" r:id="rId2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tels que </w:t>
            </w:r>
            <w:r w:rsidRPr="00F37CE8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520" w:dyaOrig="320">
                <v:shape id="_x0000_i1035" type="#_x0000_t75" style="width:76.55pt;height:16.75pt" o:ole="">
                  <v:imagedata r:id="rId27" o:title=""/>
                </v:shape>
                <o:OLEObject Type="Embed" ProgID="Equation.DSMT4" ShapeID="_x0000_i1035" DrawAspect="Content" ObjectID="_1667931314" r:id="rId2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8E533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540" w:dyaOrig="340">
                <v:shape id="_x0000_i1036" type="#_x0000_t75" style="width:76.55pt;height:17.25pt" o:ole="">
                  <v:imagedata r:id="rId29" o:title=""/>
                </v:shape>
                <o:OLEObject Type="Embed" ProgID="Equation.DSMT4" ShapeID="_x0000_i1036" DrawAspect="Content" ObjectID="_1667931315" r:id="rId3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Pr="00F37CE8" w:rsidRDefault="00E21F4A" w:rsidP="009D1E8A">
            <w:pPr>
              <w:pStyle w:val="Paragraphedeliste"/>
              <w:numPr>
                <w:ilvl w:val="0"/>
                <w:numId w:val="1"/>
              </w:numPr>
              <w:ind w:left="142" w:firstLine="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8E533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960" w:dyaOrig="340">
                <v:shape id="_x0000_i1037" type="#_x0000_t75" style="width:48.15pt;height:17.25pt" o:ole="">
                  <v:imagedata r:id="rId31" o:title=""/>
                </v:shape>
                <o:OLEObject Type="Embed" ProgID="Equation.DSMT4" ShapeID="_x0000_i1037" DrawAspect="Content" ObjectID="_1667931316" r:id="rId3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; puis déduire la nature du quadrilatère </w:t>
            </w:r>
            <w:r w:rsidRPr="008E533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80" w:dyaOrig="279">
                <v:shape id="_x0000_i1038" type="#_x0000_t75" style="width:34.5pt;height:14.7pt" o:ole="">
                  <v:imagedata r:id="rId33" o:title=""/>
                </v:shape>
                <o:OLEObject Type="Embed" ProgID="Equation.DSMT4" ShapeID="_x0000_i1038" DrawAspect="Content" ObjectID="_1667931317" r:id="rId3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02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: </w:t>
            </w:r>
          </w:p>
          <w:p w:rsidR="00E21F4A" w:rsidRPr="0049414F" w:rsidRDefault="00E21F4A" w:rsidP="009D1E8A">
            <w:pPr>
              <w:pStyle w:val="Paragraphedeliste"/>
              <w:numPr>
                <w:ilvl w:val="0"/>
                <w:numId w:val="11"/>
              </w:numPr>
              <w:ind w:left="206" w:hanging="206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9414F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mplifier les expressions vectorielles suivantes :  </w:t>
            </w:r>
          </w:p>
          <w:p w:rsidR="00E21F4A" w:rsidRDefault="00E21F4A" w:rsidP="009D1E8A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561CD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2340" w:dyaOrig="480">
                <v:shape id="_x0000_i1039" type="#_x0000_t75" style="width:117.15pt;height:23.85pt" o:ole="">
                  <v:imagedata r:id="rId35" o:title=""/>
                </v:shape>
                <o:OLEObject Type="Embed" ProgID="Equation.DSMT4" ShapeID="_x0000_i1039" DrawAspect="Content" ObjectID="_1667931318" r:id="rId3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 et        </w:t>
            </w:r>
            <w:r w:rsidRPr="00B561CD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2500" w:dyaOrig="480">
                <v:shape id="_x0000_i1040" type="#_x0000_t75" style="width:125.75pt;height:23.85pt" o:ole="">
                  <v:imagedata r:id="rId37" o:title=""/>
                </v:shape>
                <o:OLEObject Type="Embed" ProgID="Equation.DSMT4" ShapeID="_x0000_i1040" DrawAspect="Content" ObjectID="_1667931319" r:id="rId38"/>
              </w:object>
            </w:r>
          </w:p>
          <w:p w:rsidR="00E21F4A" w:rsidRPr="0049414F" w:rsidRDefault="00E21F4A" w:rsidP="009D1E8A">
            <w:pPr>
              <w:pStyle w:val="Paragraphedeliste"/>
              <w:numPr>
                <w:ilvl w:val="0"/>
                <w:numId w:val="11"/>
              </w:numPr>
              <w:ind w:left="348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9414F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éduire une relation vectorielle entre </w:t>
            </w:r>
            <w:r w:rsidRPr="009864A2">
              <w:rPr>
                <w:position w:val="-4"/>
              </w:rPr>
              <w:object w:dxaOrig="240" w:dyaOrig="320">
                <v:shape id="_x0000_i1041" type="#_x0000_t75" style="width:11.65pt;height:16.75pt" o:ole="">
                  <v:imagedata r:id="rId39" o:title=""/>
                </v:shape>
                <o:OLEObject Type="Embed" ProgID="Equation.DSMT4" ShapeID="_x0000_i1041" DrawAspect="Content" ObjectID="_1667931320" r:id="rId40"/>
              </w:object>
            </w:r>
            <w:r w:rsidRPr="0049414F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9864A2">
              <w:rPr>
                <w:position w:val="-4"/>
              </w:rPr>
              <w:object w:dxaOrig="240" w:dyaOrig="320">
                <v:shape id="_x0000_i1042" type="#_x0000_t75" style="width:11.65pt;height:16.75pt" o:ole="">
                  <v:imagedata r:id="rId41" o:title=""/>
                </v:shape>
                <o:OLEObject Type="Embed" ProgID="Equation.DSMT4" ShapeID="_x0000_i1042" DrawAspect="Content" ObjectID="_1667931321" r:id="rId42"/>
              </w:object>
            </w:r>
            <w:r w:rsidRPr="0049414F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/>
        </w:tc>
        <w:tc>
          <w:tcPr>
            <w:tcW w:w="8137" w:type="dxa"/>
          </w:tcPr>
          <w:p w:rsidR="00E21F4A" w:rsidRPr="00676F24" w:rsidRDefault="00E21F4A" w:rsidP="009D1E8A">
            <w:pPr>
              <w:pStyle w:val="Paragraphedeliste"/>
              <w:numPr>
                <w:ilvl w:val="0"/>
                <w:numId w:val="2"/>
              </w:numPr>
              <w:pBdr>
                <w:right w:val="single" w:sz="4" w:space="4" w:color="auto"/>
              </w:pBdr>
              <w:ind w:left="-250" w:firstLine="0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76F24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alité de deux vecteurs—Somme de deux vecteurs</w:t>
            </w:r>
          </w:p>
          <w:p w:rsidR="00E21F4A" w:rsidRDefault="00E21F4A" w:rsidP="009D1E8A">
            <w:pPr>
              <w:shd w:val="clear" w:color="auto" w:fill="FFFFFF" w:themeFill="background1"/>
              <w:ind w:left="142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 </w:t>
            </w:r>
            <w:r w:rsidRPr="003A051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21F4A" w:rsidRDefault="00E21F4A" w:rsidP="009D1E8A">
            <w:pPr>
              <w:pStyle w:val="Paragraphedeliste"/>
              <w:shd w:val="clear" w:color="auto" w:fill="F2F2F2" w:themeFill="background1" w:themeFillShade="F2"/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On dit que deux vecteurs sont égaux si et seulement s’ils ont même direction, même sens et même norme.</w:t>
            </w:r>
          </w:p>
          <w:p w:rsidR="00E21F4A" w:rsidRDefault="00E21F4A" w:rsidP="009D1E8A">
            <w:pPr>
              <w:pStyle w:val="Paragraphedeliste"/>
              <w:shd w:val="clear" w:color="auto" w:fill="F2F2F2" w:themeFill="background1" w:themeFillShade="F2"/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8E5331">
              <w:rPr>
                <w:rFonts w:asciiTheme="majorBidi" w:hAnsiTheme="majorBidi" w:cstheme="majorBidi"/>
                <w:sz w:val="26"/>
                <w:szCs w:val="26"/>
              </w:rPr>
              <w:t xml:space="preserve"> Soient </w:t>
            </w:r>
            <w:r w:rsidRPr="00F37CE8">
              <w:rPr>
                <w:position w:val="-10"/>
              </w:rPr>
              <w:object w:dxaOrig="740" w:dyaOrig="320">
                <v:shape id="_x0000_i1043" type="#_x0000_t75" style="width:37pt;height:16.75pt" o:ole="">
                  <v:imagedata r:id="rId19" o:title=""/>
                </v:shape>
                <o:OLEObject Type="Embed" ProgID="Equation.DSMT4" ShapeID="_x0000_i1043" DrawAspect="Content" ObjectID="_1667931322" r:id="rId43"/>
              </w:object>
            </w:r>
            <w:r w:rsidRPr="008E5331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F37CE8">
              <w:rPr>
                <w:position w:val="-4"/>
              </w:rPr>
              <w:object w:dxaOrig="260" w:dyaOrig="260">
                <v:shape id="_x0000_i1044" type="#_x0000_t75" style="width:12.7pt;height:12.7pt" o:ole="">
                  <v:imagedata r:id="rId21" o:title=""/>
                </v:shape>
                <o:OLEObject Type="Embed" ProgID="Equation.DSMT4" ShapeID="_x0000_i1044" DrawAspect="Content" ObjectID="_1667931323" r:id="rId44"/>
              </w:object>
            </w:r>
            <w:r w:rsidRPr="008E5331">
              <w:rPr>
                <w:rFonts w:asciiTheme="majorBidi" w:hAnsiTheme="majorBidi" w:cstheme="majorBidi"/>
                <w:sz w:val="26"/>
                <w:szCs w:val="26"/>
              </w:rPr>
              <w:t xml:space="preserve"> quatre points du plan</w:t>
            </w:r>
          </w:p>
          <w:p w:rsidR="00E21F4A" w:rsidRDefault="00E21F4A" w:rsidP="009D1E8A">
            <w:pPr>
              <w:pStyle w:val="Paragraphedeliste"/>
              <w:shd w:val="clear" w:color="auto" w:fill="F2F2F2" w:themeFill="background1" w:themeFillShade="F2"/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980" w:dyaOrig="340">
                <v:shape id="_x0000_i1045" type="#_x0000_t75" style="width:48.7pt;height:17.25pt" o:ole="">
                  <v:imagedata r:id="rId45" o:title=""/>
                </v:shape>
                <o:OLEObject Type="Embed" ProgID="Equation.DSMT4" ShapeID="_x0000_i1045" DrawAspect="Content" ObjectID="_1667931324" r:id="rId4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ignifie que le quadrilatère </w:t>
            </w: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20" w:dyaOrig="279">
                <v:shape id="_x0000_i1046" type="#_x0000_t75" style="width:36.5pt;height:14.7pt" o:ole="">
                  <v:imagedata r:id="rId47" o:title=""/>
                </v:shape>
                <o:OLEObject Type="Embed" ProgID="Equation.DSMT4" ShapeID="_x0000_i1046" DrawAspect="Content" ObjectID="_1667931325" r:id="rId4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st un parallélogramme.</w:t>
            </w:r>
          </w:p>
          <w:p w:rsidR="00E21F4A" w:rsidRDefault="00E21F4A" w:rsidP="009D1E8A">
            <w:pPr>
              <w:pStyle w:val="Paragraphedeliste"/>
              <w:shd w:val="clear" w:color="auto" w:fill="F2F2F2" w:themeFill="background1" w:themeFillShade="F2"/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540" w:dyaOrig="340">
                <v:shape id="_x0000_i1047" type="#_x0000_t75" style="width:76.55pt;height:17.25pt" o:ole="">
                  <v:imagedata r:id="rId49" o:title=""/>
                </v:shape>
                <o:OLEObject Type="Embed" ProgID="Equation.DSMT4" ShapeID="_x0000_i1047" DrawAspect="Content" ObjectID="_1667931326" r:id="rId50"/>
              </w:object>
            </w:r>
            <w:r w:rsidRPr="007F711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gnifie que le quadrilatère </w:t>
            </w: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20" w:dyaOrig="279">
                <v:shape id="_x0000_i1048" type="#_x0000_t75" style="width:36.5pt;height:14.7pt" o:ole="">
                  <v:imagedata r:id="rId47" o:title=""/>
                </v:shape>
                <o:OLEObject Type="Embed" ProgID="Equation.DSMT4" ShapeID="_x0000_i1048" DrawAspect="Content" ObjectID="_1667931327" r:id="rId5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st un parallélogramme.</w:t>
            </w:r>
          </w:p>
          <w:p w:rsidR="00E21F4A" w:rsidRPr="00EA4379" w:rsidRDefault="00E21F4A" w:rsidP="009D1E8A">
            <w:pPr>
              <w:pStyle w:val="Paragraphedeliste"/>
              <w:shd w:val="clear" w:color="auto" w:fill="F2F2F2" w:themeFill="background1" w:themeFillShade="F2"/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7F711F">
              <w:rPr>
                <w:position w:val="-6"/>
              </w:rPr>
              <w:object w:dxaOrig="1520" w:dyaOrig="340">
                <v:shape id="_x0000_i1049" type="#_x0000_t75" style="width:76.55pt;height:17.25pt" o:ole="">
                  <v:imagedata r:id="rId52" o:title=""/>
                </v:shape>
                <o:OLEObject Type="Embed" ProgID="Equation.DSMT4" ShapeID="_x0000_i1049" DrawAspect="Content" ObjectID="_1667931328" r:id="rId53"/>
              </w:object>
            </w:r>
            <w:r w:rsidRPr="00EA4379">
              <w:rPr>
                <w:rFonts w:asciiTheme="majorBidi" w:hAnsiTheme="majorBidi" w:cstheme="majorBidi"/>
                <w:sz w:val="26"/>
                <w:szCs w:val="26"/>
              </w:rPr>
              <w:t xml:space="preserve"> : </w:t>
            </w:r>
            <w:r w:rsidRPr="00EA437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Relation de Chasles</w:t>
            </w:r>
            <w:r w:rsidRPr="00EA437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Pr="008E5331" w:rsidRDefault="00E21F4A" w:rsidP="009D1E8A">
            <w:pPr>
              <w:pStyle w:val="Paragraphedeliste"/>
              <w:shd w:val="clear" w:color="auto" w:fill="F2F2F2" w:themeFill="background1" w:themeFillShade="F2"/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on a </w:t>
            </w:r>
            <w:r w:rsidRPr="007F711F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50" type="#_x0000_t75" style="width:11.65pt;height:12.7pt" o:ole="">
                  <v:imagedata r:id="rId54" o:title=""/>
                </v:shape>
                <o:OLEObject Type="Embed" ProgID="Equation.DSMT4" ShapeID="_x0000_i1050" DrawAspect="Content" ObjectID="_1667931329" r:id="rId5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7F711F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51" type="#_x0000_t75" style="width:11.65pt;height:12.7pt" o:ole="">
                  <v:imagedata r:id="rId56" o:title=""/>
                </v:shape>
                <o:OLEObject Type="Embed" ProgID="Equation.DSMT4" ShapeID="_x0000_i1051" DrawAspect="Content" ObjectID="_1667931330" r:id="rId5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points confondus alors </w:t>
            </w: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840" w:dyaOrig="340">
                <v:shape id="_x0000_i1052" type="#_x0000_t75" style="width:91.75pt;height:17.25pt" o:ole="">
                  <v:imagedata r:id="rId58" o:title=""/>
                </v:shape>
                <o:OLEObject Type="Embed" ProgID="Equation.DSMT4" ShapeID="_x0000_i1052" DrawAspect="Content" ObjectID="_1667931331" r:id="rId5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Pr="007F711F" w:rsidRDefault="00E21F4A" w:rsidP="009D1E8A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7F711F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:</w:t>
            </w:r>
            <w:r w:rsidRPr="007F711F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E21F4A" w:rsidRDefault="00E21F4A" w:rsidP="009D1E8A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i  </w:t>
            </w: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20" w:dyaOrig="279">
                <v:shape id="_x0000_i1053" type="#_x0000_t75" style="width:36.5pt;height:14.7pt" o:ole="">
                  <v:imagedata r:id="rId47" o:title=""/>
                </v:shape>
                <o:OLEObject Type="Embed" ProgID="Equation.DSMT4" ShapeID="_x0000_i1053" DrawAspect="Content" ObjectID="_1667931332" r:id="rId6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st un parallélogramme, alors </w:t>
            </w: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00" w:dyaOrig="279">
                <v:shape id="_x0000_i1054" type="#_x0000_t75" style="width:35pt;height:14.7pt" o:ole="">
                  <v:imagedata r:id="rId61" o:title=""/>
                </v:shape>
                <o:OLEObject Type="Embed" ProgID="Equation.DSMT4" ShapeID="_x0000_i1054" DrawAspect="Content" ObjectID="_1667931333" r:id="rId6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,</w:t>
            </w: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00" w:dyaOrig="279">
                <v:shape id="_x0000_i1055" type="#_x0000_t75" style="width:35pt;height:14.7pt" o:ole="">
                  <v:imagedata r:id="rId63" o:title=""/>
                </v:shape>
                <o:OLEObject Type="Embed" ProgID="Equation.DSMT4" ShapeID="_x0000_i1055" DrawAspect="Content" ObjectID="_1667931334" r:id="rId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7F711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20" w:dyaOrig="279">
                <v:shape id="_x0000_i1056" type="#_x0000_t75" style="width:36.5pt;height:14.7pt" o:ole="">
                  <v:imagedata r:id="rId65" o:title=""/>
                </v:shape>
                <o:OLEObject Type="Embed" ProgID="Equation.DSMT4" ShapeID="_x0000_i1056" DrawAspect="Content" ObjectID="_1667931335" r:id="rId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ont des parallélogrammes.</w:t>
            </w:r>
          </w:p>
          <w:p w:rsidR="00E21F4A" w:rsidRPr="00152A13" w:rsidRDefault="00E21F4A" w:rsidP="009D1E8A">
            <w:pPr>
              <w:pStyle w:val="Paragraphedeliste"/>
              <w:numPr>
                <w:ilvl w:val="0"/>
                <w:numId w:val="2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52A13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ultiplication d’un vecteur par un nombre réel.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E21F4A" w:rsidRDefault="00E21F4A" w:rsidP="009D1E8A">
            <w:pPr>
              <w:shd w:val="clear" w:color="auto" w:fill="D0CECE" w:themeFill="background2" w:themeFillShade="E6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152A13">
              <w:rPr>
                <w:position w:val="-6"/>
              </w:rPr>
              <w:object w:dxaOrig="200" w:dyaOrig="340">
                <v:shape id="_x0000_i1057" type="#_x0000_t75" style="width:10.15pt;height:17.25pt" o:ole="">
                  <v:imagedata r:id="rId67" o:title=""/>
                </v:shape>
                <o:OLEObject Type="Embed" ProgID="Equation.DSMT4" ShapeID="_x0000_i1057" DrawAspect="Content" ObjectID="_1667931336" r:id="rId68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 un vecteur et soit </w:t>
            </w:r>
            <w:r w:rsidRPr="00152A13">
              <w:rPr>
                <w:position w:val="-6"/>
              </w:rPr>
              <w:object w:dxaOrig="200" w:dyaOrig="279">
                <v:shape id="_x0000_i1058" type="#_x0000_t75" style="width:10.15pt;height:14.7pt" o:ole="">
                  <v:imagedata r:id="rId69" o:title=""/>
                </v:shape>
                <o:OLEObject Type="Embed" ProgID="Equation.DSMT4" ShapeID="_x0000_i1058" DrawAspect="Content" ObjectID="_1667931337" r:id="rId70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 un nombre réel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non nul </w:t>
            </w:r>
            <w:r w:rsidRPr="00152A13">
              <w:rPr>
                <w:position w:val="-10"/>
              </w:rPr>
              <w:object w:dxaOrig="720" w:dyaOrig="320">
                <v:shape id="_x0000_i1059" type="#_x0000_t75" style="width:36.5pt;height:16.75pt" o:ole="">
                  <v:imagedata r:id="rId71" o:title=""/>
                </v:shape>
                <o:OLEObject Type="Embed" ProgID="Equation.DSMT4" ShapeID="_x0000_i1059" DrawAspect="Content" ObjectID="_1667931338" r:id="rId72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E21F4A" w:rsidRDefault="00E21F4A" w:rsidP="009D1E8A">
            <w:pPr>
              <w:shd w:val="clear" w:color="auto" w:fill="D0CECE" w:themeFill="background2" w:themeFillShade="E6"/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multiplicité du vecteur </w:t>
            </w:r>
            <w:r w:rsidRPr="00152A13">
              <w:rPr>
                <w:position w:val="-6"/>
              </w:rPr>
              <w:object w:dxaOrig="200" w:dyaOrig="340">
                <v:shape id="_x0000_i1060" type="#_x0000_t75" style="width:10.15pt;height:17.25pt" o:ole="">
                  <v:imagedata r:id="rId67" o:title=""/>
                </v:shape>
                <o:OLEObject Type="Embed" ProgID="Equation.DSMT4" ShapeID="_x0000_i1060" DrawAspect="Content" ObjectID="_1667931339" r:id="rId7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ar </w:t>
            </w:r>
            <w:r w:rsidRPr="00152A13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61" type="#_x0000_t75" style="width:10.15pt;height:14.7pt" o:ole="">
                  <v:imagedata r:id="rId74" o:title=""/>
                </v:shape>
                <o:OLEObject Type="Embed" ProgID="Equation.DSMT4" ShapeID="_x0000_i1061" DrawAspect="Content" ObjectID="_1667931340" r:id="rId7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le vecteur qu’on note </w:t>
            </w:r>
            <w:r w:rsidRPr="00152A13">
              <w:rPr>
                <w:position w:val="-6"/>
              </w:rPr>
              <w:object w:dxaOrig="320" w:dyaOrig="340">
                <v:shape id="_x0000_i1062" type="#_x0000_t75" style="width:16.75pt;height:17.25pt" o:ole="">
                  <v:imagedata r:id="rId76" o:title=""/>
                </v:shape>
                <o:OLEObject Type="Embed" ProgID="Equation.DSMT4" ShapeID="_x0000_i1062" DrawAspect="Content" ObjectID="_1667931341" r:id="rId7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ou </w:t>
            </w:r>
            <w:r w:rsidRPr="00152A13">
              <w:rPr>
                <w:position w:val="-6"/>
              </w:rPr>
              <w:object w:dxaOrig="360" w:dyaOrig="340">
                <v:shape id="_x0000_i1063" type="#_x0000_t75" style="width:17.75pt;height:17.25pt" o:ole="">
                  <v:imagedata r:id="rId78" o:title=""/>
                </v:shape>
                <o:OLEObject Type="Embed" ProgID="Equation.DSMT4" ShapeID="_x0000_i1063" DrawAspect="Content" ObjectID="_1667931342" r:id="rId7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telle que :</w:t>
            </w:r>
          </w:p>
          <w:p w:rsidR="00E21F4A" w:rsidRPr="00152A13" w:rsidRDefault="00E21F4A" w:rsidP="009D1E8A">
            <w:pPr>
              <w:pStyle w:val="Paragraphedeliste"/>
              <w:numPr>
                <w:ilvl w:val="0"/>
                <w:numId w:val="6"/>
              </w:numPr>
              <w:shd w:val="clear" w:color="auto" w:fill="D0CECE" w:themeFill="background2" w:themeFillShade="E6"/>
              <w:ind w:left="284" w:hanging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152A13">
              <w:rPr>
                <w:position w:val="-6"/>
              </w:rPr>
              <w:object w:dxaOrig="560" w:dyaOrig="279">
                <v:shape id="_x0000_i1064" type="#_x0000_t75" style="width:27.9pt;height:14.7pt" o:ole="">
                  <v:imagedata r:id="rId80" o:title=""/>
                </v:shape>
                <o:OLEObject Type="Embed" ProgID="Equation.DSMT4" ShapeID="_x0000_i1064" DrawAspect="Content" ObjectID="_1667931343" r:id="rId81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 alors les vecteurs </w:t>
            </w:r>
            <w:r w:rsidRPr="00152A13">
              <w:rPr>
                <w:position w:val="-6"/>
              </w:rPr>
              <w:object w:dxaOrig="200" w:dyaOrig="340">
                <v:shape id="_x0000_i1065" type="#_x0000_t75" style="width:10.15pt;height:17.25pt" o:ole="">
                  <v:imagedata r:id="rId67" o:title=""/>
                </v:shape>
                <o:OLEObject Type="Embed" ProgID="Equation.DSMT4" ShapeID="_x0000_i1065" DrawAspect="Content" ObjectID="_1667931344" r:id="rId82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152A13">
              <w:rPr>
                <w:position w:val="-6"/>
              </w:rPr>
              <w:object w:dxaOrig="320" w:dyaOrig="340">
                <v:shape id="_x0000_i1066" type="#_x0000_t75" style="width:16.75pt;height:17.25pt" o:ole="">
                  <v:imagedata r:id="rId76" o:title=""/>
                </v:shape>
                <o:OLEObject Type="Embed" ProgID="Equation.DSMT4" ShapeID="_x0000_i1066" DrawAspect="Content" ObjectID="_1667931345" r:id="rId83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 ont même sen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317A82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1140" w:dyaOrig="480">
                <v:shape id="_x0000_i1067" type="#_x0000_t75" style="width:57.3pt;height:23.85pt" o:ole="">
                  <v:imagedata r:id="rId84" o:title=""/>
                </v:shape>
                <o:OLEObject Type="Embed" ProgID="Equation.DSMT4" ShapeID="_x0000_i1067" DrawAspect="Content" ObjectID="_1667931346" r:id="rId8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Pr="00152A13" w:rsidRDefault="00E21F4A" w:rsidP="00A72D5D">
            <w:pPr>
              <w:pStyle w:val="Paragraphedeliste"/>
              <w:numPr>
                <w:ilvl w:val="0"/>
                <w:numId w:val="6"/>
              </w:numPr>
              <w:shd w:val="clear" w:color="auto" w:fill="D0CECE" w:themeFill="background2" w:themeFillShade="E6"/>
              <w:ind w:left="284" w:hanging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bookmarkStart w:id="0" w:name="_GoBack"/>
            <w:r w:rsidR="00A72D5D" w:rsidRPr="00152A13">
              <w:rPr>
                <w:position w:val="-6"/>
              </w:rPr>
              <w:object w:dxaOrig="560" w:dyaOrig="279">
                <v:shape id="_x0000_i1204" type="#_x0000_t75" style="width:27.9pt;height:14.7pt" o:ole="">
                  <v:imagedata r:id="rId86" o:title=""/>
                </v:shape>
                <o:OLEObject Type="Embed" ProgID="Equation.DSMT4" ShapeID="_x0000_i1204" DrawAspect="Content" ObjectID="_1667931347" r:id="rId87"/>
              </w:object>
            </w:r>
            <w:bookmarkEnd w:id="0"/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 alors les vecteurs </w:t>
            </w:r>
            <w:r w:rsidRPr="00152A13">
              <w:rPr>
                <w:position w:val="-6"/>
              </w:rPr>
              <w:object w:dxaOrig="200" w:dyaOrig="340">
                <v:shape id="_x0000_i1068" type="#_x0000_t75" style="width:10.15pt;height:17.25pt" o:ole="">
                  <v:imagedata r:id="rId67" o:title=""/>
                </v:shape>
                <o:OLEObject Type="Embed" ProgID="Equation.DSMT4" ShapeID="_x0000_i1068" DrawAspect="Content" ObjectID="_1667931348" r:id="rId88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152A13">
              <w:rPr>
                <w:position w:val="-6"/>
              </w:rPr>
              <w:object w:dxaOrig="320" w:dyaOrig="340">
                <v:shape id="_x0000_i1069" type="#_x0000_t75" style="width:16.75pt;height:17.25pt" o:ole="">
                  <v:imagedata r:id="rId76" o:title=""/>
                </v:shape>
                <o:OLEObject Type="Embed" ProgID="Equation.DSMT4" ShapeID="_x0000_i1069" DrawAspect="Content" ObjectID="_1667931349" r:id="rId89"/>
              </w:objec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 ont </w:t>
            </w:r>
            <w:r w:rsidR="00A72D5D">
              <w:rPr>
                <w:rFonts w:asciiTheme="majorBidi" w:hAnsiTheme="majorBidi" w:cstheme="majorBidi"/>
                <w:sz w:val="26"/>
                <w:szCs w:val="26"/>
              </w:rPr>
              <w:t>des</w:t>
            </w:r>
            <w:r w:rsidRPr="00152A13">
              <w:rPr>
                <w:rFonts w:asciiTheme="majorBidi" w:hAnsiTheme="majorBidi" w:cstheme="majorBidi"/>
                <w:sz w:val="26"/>
                <w:szCs w:val="26"/>
              </w:rPr>
              <w:t xml:space="preserve"> sens</w:t>
            </w:r>
            <w:r w:rsidR="00A72D5D">
              <w:rPr>
                <w:rFonts w:asciiTheme="majorBidi" w:hAnsiTheme="majorBidi" w:cstheme="majorBidi"/>
                <w:sz w:val="26"/>
                <w:szCs w:val="26"/>
              </w:rPr>
              <w:t xml:space="preserve"> contraires 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17A82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1280" w:dyaOrig="480">
                <v:shape id="_x0000_i1070" type="#_x0000_t75" style="width:63.9pt;height:23.85pt" o:ole="">
                  <v:imagedata r:id="rId90" o:title=""/>
                </v:shape>
                <o:OLEObject Type="Embed" ProgID="Equation.DSMT4" ShapeID="_x0000_i1070" DrawAspect="Content" ObjectID="_1667931350" r:id="rId91"/>
              </w:objec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5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s 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: </w:t>
            </w:r>
          </w:p>
          <w:p w:rsidR="00E21F4A" w:rsidRDefault="00E21F4A" w:rsidP="009D1E8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 w:firstLine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 w:rsidRPr="00317A8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340">
                <v:shape id="_x0000_i1071" type="#_x0000_t75" style="width:10.15pt;height:17.25pt" o:ole="">
                  <v:imagedata r:id="rId92" o:title=""/>
                </v:shape>
                <o:OLEObject Type="Embed" ProgID="Equation.DSMT4" ShapeID="_x0000_i1071" DrawAspect="Content" ObjectID="_1667931351" r:id="rId9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17A8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80" w:dyaOrig="340">
                <v:shape id="_x0000_i1072" type="#_x0000_t75" style="width:9.15pt;height:17.25pt" o:ole="">
                  <v:imagedata r:id="rId94" o:title=""/>
                </v:shape>
                <o:OLEObject Type="Embed" ProgID="Equation.DSMT4" ShapeID="_x0000_i1072" DrawAspect="Content" ObjectID="_1667931352" r:id="rId9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vecteurs du plan et soient </w:t>
            </w:r>
            <w:r w:rsidRPr="0072073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073" type="#_x0000_t75" style="width:10.15pt;height:11.15pt" o:ole="">
                  <v:imagedata r:id="rId96" o:title=""/>
                </v:shape>
                <o:OLEObject Type="Embed" ProgID="Equation.DSMT4" ShapeID="_x0000_i1073" DrawAspect="Content" ObjectID="_1667931353" r:id="rId9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72073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74" type="#_x0000_t75" style="width:10.15pt;height:14.7pt" o:ole="">
                  <v:imagedata r:id="rId98" o:title=""/>
                </v:shape>
                <o:OLEObject Type="Embed" ProgID="Equation.DSMT4" ShapeID="_x0000_i1074" DrawAspect="Content" ObjectID="_1667931354" r:id="rId9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nombres réels on a : </w:t>
            </w:r>
          </w:p>
          <w:p w:rsidR="00E21F4A" w:rsidRPr="0072073B" w:rsidRDefault="00E21F4A" w:rsidP="009D1E8A">
            <w:pPr>
              <w:pStyle w:val="Paragraphedeliste"/>
              <w:numPr>
                <w:ilvl w:val="0"/>
                <w:numId w:val="8"/>
              </w:numPr>
              <w:pBdr>
                <w:bottom w:val="single" w:sz="4" w:space="1" w:color="auto"/>
              </w:pBdr>
              <w:shd w:val="clear" w:color="auto" w:fill="D0CECE" w:themeFill="background2" w:themeFillShade="E6"/>
              <w:ind w:left="142" w:firstLine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72073B">
              <w:rPr>
                <w:position w:val="-18"/>
              </w:rPr>
              <w:object w:dxaOrig="1820" w:dyaOrig="480">
                <v:shape id="_x0000_i1075" type="#_x0000_t75" style="width:90.75pt;height:23.85pt" o:ole="">
                  <v:imagedata r:id="rId100" o:title=""/>
                </v:shape>
                <o:OLEObject Type="Embed" ProgID="Equation.DSMT4" ShapeID="_x0000_i1075" DrawAspect="Content" ObjectID="_1667931355" r:id="rId101"/>
              </w:object>
            </w:r>
            <w:r w:rsidRPr="0072073B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  <w:r w:rsidRPr="0072073B">
              <w:rPr>
                <w:position w:val="-14"/>
              </w:rPr>
              <w:object w:dxaOrig="1820" w:dyaOrig="420">
                <v:shape id="_x0000_i1076" type="#_x0000_t75" style="width:90.75pt;height:21.8pt" o:ole="">
                  <v:imagedata r:id="rId102" o:title=""/>
                </v:shape>
                <o:OLEObject Type="Embed" ProgID="Equation.DSMT4" ShapeID="_x0000_i1076" DrawAspect="Content" ObjectID="_1667931356" r:id="rId103"/>
              </w:object>
            </w:r>
            <w:r w:rsidRPr="0072073B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  <w:r w:rsidRPr="0072073B">
              <w:rPr>
                <w:position w:val="-18"/>
              </w:rPr>
              <w:object w:dxaOrig="1480" w:dyaOrig="480">
                <v:shape id="_x0000_i1077" type="#_x0000_t75" style="width:73.5pt;height:23.85pt" o:ole="">
                  <v:imagedata r:id="rId104" o:title=""/>
                </v:shape>
                <o:OLEObject Type="Embed" ProgID="Equation.DSMT4" ShapeID="_x0000_i1077" DrawAspect="Content" ObjectID="_1667931357" r:id="rId105"/>
              </w:object>
            </w:r>
            <w:r w:rsidRPr="0072073B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</w:p>
          <w:p w:rsidR="00E21F4A" w:rsidRPr="0072073B" w:rsidRDefault="00E21F4A" w:rsidP="009D1E8A">
            <w:pPr>
              <w:pStyle w:val="Paragraphedeliste"/>
              <w:numPr>
                <w:ilvl w:val="0"/>
                <w:numId w:val="7"/>
              </w:numPr>
              <w:pBdr>
                <w:bottom w:val="single" w:sz="4" w:space="1" w:color="auto"/>
              </w:pBdr>
              <w:shd w:val="clear" w:color="auto" w:fill="D0CECE" w:themeFill="background2" w:themeFillShade="E6"/>
              <w:ind w:left="142" w:firstLine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72073B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</w:t>
            </w:r>
            <w:r w:rsidRPr="0072073B">
              <w:rPr>
                <w:position w:val="-6"/>
              </w:rPr>
              <w:object w:dxaOrig="700" w:dyaOrig="340">
                <v:shape id="_x0000_i1078" type="#_x0000_t75" style="width:35pt;height:17.25pt" o:ole="">
                  <v:imagedata r:id="rId106" o:title=""/>
                </v:shape>
                <o:OLEObject Type="Embed" ProgID="Equation.DSMT4" ShapeID="_x0000_i1078" DrawAspect="Content" ObjectID="_1667931358" r:id="rId107"/>
              </w:object>
            </w:r>
            <w:r w:rsidRPr="0072073B">
              <w:rPr>
                <w:rFonts w:asciiTheme="majorBidi" w:eastAsiaTheme="minorEastAsia" w:hAnsiTheme="majorBidi" w:cstheme="majorBidi"/>
                <w:sz w:val="26"/>
                <w:szCs w:val="26"/>
              </w:rPr>
              <w:t> ;</w:t>
            </w:r>
            <w:r w:rsidRPr="0072073B">
              <w:rPr>
                <w:position w:val="-10"/>
              </w:rPr>
              <w:object w:dxaOrig="2640" w:dyaOrig="380">
                <v:shape id="_x0000_i1079" type="#_x0000_t75" style="width:132.85pt;height:18.25pt" o:ole="">
                  <v:imagedata r:id="rId108" o:title=""/>
                </v:shape>
                <o:OLEObject Type="Embed" ProgID="Equation.DSMT4" ShapeID="_x0000_i1079" DrawAspect="Content" ObjectID="_1667931359" r:id="rId109"/>
              </w:object>
            </w:r>
            <w:r w:rsidRPr="0072073B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: </w:t>
            </w:r>
          </w:p>
          <w:p w:rsidR="00E21F4A" w:rsidRDefault="00E21F4A" w:rsidP="009D1E8A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AD67A8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960" w:dyaOrig="620">
                <v:shape id="_x0000_i1080" type="#_x0000_t75" style="width:98.35pt;height:31.95pt" o:ole="">
                  <v:imagedata r:id="rId110" o:title=""/>
                </v:shape>
                <o:OLEObject Type="Embed" ProgID="Equation.DSMT4" ShapeID="_x0000_i1080" DrawAspect="Content" ObjectID="_1667931360" r:id="rId11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  </w:t>
            </w:r>
            <w:r w:rsidRPr="00AD67A8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1780" w:dyaOrig="480">
                <v:shape id="_x0000_i1081" type="#_x0000_t75" style="width:89.25pt;height:23.85pt" o:ole="">
                  <v:imagedata r:id="rId112" o:title=""/>
                </v:shape>
                <o:OLEObject Type="Embed" ProgID="Equation.DSMT4" ShapeID="_x0000_i1081" DrawAspect="Content" ObjectID="_1667931361" r:id="rId11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 </w:t>
            </w:r>
            <w:bookmarkStart w:id="1" w:name="MTBlankEqn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;  </w:t>
            </w:r>
            <w:r w:rsidRPr="00AD67A8">
              <w:rPr>
                <w:position w:val="-18"/>
              </w:rPr>
              <w:object w:dxaOrig="3320" w:dyaOrig="480">
                <v:shape id="_x0000_i1082" type="#_x0000_t75" style="width:166.3pt;height:23.85pt" o:ole="">
                  <v:imagedata r:id="rId114" o:title=""/>
                </v:shape>
                <o:OLEObject Type="Embed" ProgID="Equation.DSMT4" ShapeID="_x0000_i1082" DrawAspect="Content" ObjectID="_1667931362" r:id="rId115"/>
              </w:object>
            </w:r>
            <w:bookmarkEnd w:id="1"/>
            <w:r>
              <w:t xml:space="preserve">                        </w:t>
            </w:r>
            <w:r w:rsidRPr="00AD67A8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859" w:dyaOrig="340">
                <v:shape id="_x0000_i1083" type="#_x0000_t75" style="width:43.6pt;height:17.25pt" o:ole="">
                  <v:imagedata r:id="rId116" o:title=""/>
                </v:shape>
                <o:OLEObject Type="Embed" ProgID="Equation.DSMT4" ShapeID="_x0000_i1083" DrawAspect="Content" ObjectID="_1667931363" r:id="rId11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gnifie que </w:t>
            </w:r>
            <w:r w:rsidRPr="00AD67A8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740" w:dyaOrig="340">
                <v:shape id="_x0000_i1084" type="#_x0000_t75" style="width:37pt;height:17.25pt" o:ole="">
                  <v:imagedata r:id="rId118" o:title=""/>
                </v:shape>
                <o:OLEObject Type="Embed" ProgID="Equation.DSMT4" ShapeID="_x0000_i1084" DrawAspect="Content" ObjectID="_1667931364" r:id="rId11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car </w:t>
            </w:r>
            <w:r w:rsidRPr="00AD67A8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540" w:dyaOrig="279">
                <v:shape id="_x0000_i1085" type="#_x0000_t75" style="width:26.85pt;height:14.7pt" o:ole="">
                  <v:imagedata r:id="rId120" o:title=""/>
                </v:shape>
                <o:OLEObject Type="Embed" ProgID="Equation.DSMT4" ShapeID="_x0000_i1085" DrawAspect="Content" ObjectID="_1667931365" r:id="rId121"/>
              </w:object>
            </w:r>
          </w:p>
          <w:p w:rsidR="00E21F4A" w:rsidRPr="0049414F" w:rsidRDefault="00E21F4A" w:rsidP="009D1E8A">
            <w:pPr>
              <w:pStyle w:val="Paragraphedeliste"/>
              <w:numPr>
                <w:ilvl w:val="0"/>
                <w:numId w:val="2"/>
              </w:numPr>
              <w:ind w:left="459" w:hanging="459"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9414F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Colinéarité de deux vecteurs – Alignement de trois points</w:t>
            </w:r>
          </w:p>
          <w:p w:rsidR="00E21F4A" w:rsidRPr="006735FA" w:rsidRDefault="00E21F4A" w:rsidP="009D1E8A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735F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et propriété : </w:t>
            </w:r>
          </w:p>
          <w:p w:rsidR="00E21F4A" w:rsidRPr="006735FA" w:rsidRDefault="00E21F4A" w:rsidP="009D1E8A">
            <w:pPr>
              <w:pStyle w:val="Paragraphedeliste"/>
              <w:numPr>
                <w:ilvl w:val="0"/>
                <w:numId w:val="12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284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6735FA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 w:rsidRPr="00317A82">
              <w:rPr>
                <w:position w:val="-6"/>
              </w:rPr>
              <w:object w:dxaOrig="200" w:dyaOrig="340">
                <v:shape id="_x0000_i1086" type="#_x0000_t75" style="width:10.15pt;height:17.25pt" o:ole="">
                  <v:imagedata r:id="rId92" o:title=""/>
                </v:shape>
                <o:OLEObject Type="Embed" ProgID="Equation.DSMT4" ShapeID="_x0000_i1086" DrawAspect="Content" ObjectID="_1667931366" r:id="rId122"/>
              </w:object>
            </w:r>
            <w:r w:rsidRPr="006735FA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17A82">
              <w:rPr>
                <w:position w:val="-6"/>
              </w:rPr>
              <w:object w:dxaOrig="180" w:dyaOrig="340">
                <v:shape id="_x0000_i1087" type="#_x0000_t75" style="width:9.15pt;height:17.25pt" o:ole="">
                  <v:imagedata r:id="rId94" o:title=""/>
                </v:shape>
                <o:OLEObject Type="Embed" ProgID="Equation.DSMT4" ShapeID="_x0000_i1087" DrawAspect="Content" ObjectID="_1667931367" r:id="rId123"/>
              </w:object>
            </w:r>
            <w:r w:rsidRPr="006735FA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vecteurs non nuls.</w:t>
            </w:r>
          </w:p>
          <w:p w:rsidR="00E21F4A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284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On dit que </w:t>
            </w:r>
            <w:r w:rsidRPr="00317A8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340">
                <v:shape id="_x0000_i1088" type="#_x0000_t75" style="width:10.15pt;height:17.25pt" o:ole="">
                  <v:imagedata r:id="rId92" o:title=""/>
                </v:shape>
                <o:OLEObject Type="Embed" ProgID="Equation.DSMT4" ShapeID="_x0000_i1088" DrawAspect="Content" ObjectID="_1667931368" r:id="rId12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17A8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80" w:dyaOrig="340">
                <v:shape id="_x0000_i1089" type="#_x0000_t75" style="width:9.15pt;height:17.25pt" o:ole="">
                  <v:imagedata r:id="rId94" o:title=""/>
                </v:shape>
                <o:OLEObject Type="Embed" ProgID="Equation.DSMT4" ShapeID="_x0000_i1089" DrawAspect="Content" ObjectID="_1667931369" r:id="rId12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nt </w:t>
            </w:r>
            <w:r w:rsidRPr="006735FA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colinéaires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’il existe un nombre réel non nul </w:t>
            </w:r>
            <w:r w:rsidRPr="009864A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90" type="#_x0000_t75" style="width:10.15pt;height:14.7pt" o:ole="">
                  <v:imagedata r:id="rId126" o:title=""/>
                </v:shape>
                <o:OLEObject Type="Embed" ProgID="Equation.DSMT4" ShapeID="_x0000_i1090" DrawAspect="Content" ObjectID="_1667931370" r:id="rId12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 que </w:t>
            </w:r>
            <w:r w:rsidRPr="009864A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720" w:dyaOrig="340">
                <v:shape id="_x0000_i1091" type="#_x0000_t75" style="width:36.5pt;height:17.25pt" o:ole="">
                  <v:imagedata r:id="rId128" o:title=""/>
                </v:shape>
                <o:OLEObject Type="Embed" ProgID="Equation.DSMT4" ShapeID="_x0000_i1091" DrawAspect="Content" ObjectID="_1667931371" r:id="rId12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u </w:t>
            </w:r>
            <w:r w:rsidRPr="009864A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720" w:dyaOrig="340">
                <v:shape id="_x0000_i1092" type="#_x0000_t75" style="width:36.5pt;height:17.25pt" o:ole="">
                  <v:imagedata r:id="rId130" o:title=""/>
                </v:shape>
                <o:OLEObject Type="Embed" ProgID="Equation.DSMT4" ShapeID="_x0000_i1092" DrawAspect="Content" ObjectID="_1667931372" r:id="rId131"/>
              </w:objec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2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284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 w:rsidRPr="006735FA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20">
                <v:shape id="_x0000_i1093" type="#_x0000_t75" style="width:23.85pt;height:16.75pt" o:ole="">
                  <v:imagedata r:id="rId132" o:title=""/>
                </v:shape>
                <o:OLEObject Type="Embed" ProgID="Equation.DSMT4" ShapeID="_x0000_i1093" DrawAspect="Content" ObjectID="_1667931373" r:id="rId13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 w:rsidRPr="006735F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40" w:dyaOrig="279">
                <v:shape id="_x0000_i1094" type="#_x0000_t75" style="width:11.65pt;height:14.7pt" o:ole="">
                  <v:imagedata r:id="rId134" o:title=""/>
                </v:shape>
                <o:OLEObject Type="Embed" ProgID="Equation.DSMT4" ShapeID="_x0000_i1094" DrawAspect="Content" ObjectID="_1667931374" r:id="rId13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rois points du plan.</w:t>
            </w:r>
          </w:p>
          <w:p w:rsidR="00E21F4A" w:rsidRPr="006735FA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284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On dit que les points </w:t>
            </w:r>
            <w:r w:rsidRPr="006735FA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20">
                <v:shape id="_x0000_i1095" type="#_x0000_t75" style="width:23.85pt;height:16.75pt" o:ole="">
                  <v:imagedata r:id="rId132" o:title=""/>
                </v:shape>
                <o:OLEObject Type="Embed" ProgID="Equation.DSMT4" ShapeID="_x0000_i1095" DrawAspect="Content" ObjectID="_1667931375" r:id="rId13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 w:rsidRPr="006735F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40" w:dyaOrig="279">
                <v:shape id="_x0000_i1096" type="#_x0000_t75" style="width:11.65pt;height:14.7pt" o:ole="">
                  <v:imagedata r:id="rId134" o:title=""/>
                </v:shape>
                <o:OLEObject Type="Embed" ProgID="Equation.DSMT4" ShapeID="_x0000_i1096" DrawAspect="Content" ObjectID="_1667931376" r:id="rId13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nt </w:t>
            </w:r>
            <w:r w:rsidRPr="006735FA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alignés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i et seulement les </w:t>
            </w:r>
            <w:r w:rsidRPr="006735F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400" w:dyaOrig="320">
                <v:shape id="_x0000_i1097" type="#_x0000_t75" style="width:19.75pt;height:16.75pt" o:ole="">
                  <v:imagedata r:id="rId138" o:title=""/>
                </v:shape>
                <o:OLEObject Type="Embed" ProgID="Equation.DSMT4" ShapeID="_x0000_i1097" DrawAspect="Content" ObjectID="_1667931377" r:id="rId13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 w:rsidRPr="006735F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420" w:dyaOrig="340">
                <v:shape id="_x0000_i1098" type="#_x0000_t75" style="width:21.8pt;height:17.25pt" o:ole="">
                  <v:imagedata r:id="rId140" o:title=""/>
                </v:shape>
                <o:OLEObject Type="Embed" ProgID="Equation.DSMT4" ShapeID="_x0000_i1098" DrawAspect="Content" ObjectID="_1667931378" r:id="rId14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nt </w:t>
            </w:r>
            <w:r w:rsidRPr="006735FA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colinéaires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D2BB5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2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>Considérons le trapèze suivant :</w:t>
            </w: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D2BB5">
              <w:rPr>
                <w:rFonts w:asciiTheme="majorBidi" w:eastAsiaTheme="minorEastAsia" w:hAnsiTheme="majorBidi" w:cstheme="majorBidi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u w:val="single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30668FD" wp14:editId="07F68FA6">
                      <wp:simplePos x="0" y="0"/>
                      <wp:positionH relativeFrom="column">
                        <wp:posOffset>723416</wp:posOffset>
                      </wp:positionH>
                      <wp:positionV relativeFrom="paragraph">
                        <wp:posOffset>10562</wp:posOffset>
                      </wp:positionV>
                      <wp:extent cx="2026209" cy="1040235"/>
                      <wp:effectExtent l="0" t="0" r="0" b="762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26209" cy="10402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21F4A" w:rsidRDefault="00E21F4A" w:rsidP="00E21F4A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422F46FD" wp14:editId="2AC323BD">
                                        <wp:extent cx="1695450" cy="922789"/>
                                        <wp:effectExtent l="0" t="0" r="0" b="0"/>
                                        <wp:docPr id="10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23609" cy="9381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0668FD" id="Text Box 1" o:spid="_x0000_s1027" type="#_x0000_t202" style="position:absolute;margin-left:56.95pt;margin-top:.85pt;width:159.55pt;height:81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" filled="f" stroked="f" strokeweight=".5pt">
                      <v:textbox>
                        <w:txbxContent>
                          <w:p w:rsidR="00E21F4A" w:rsidRDefault="00E21F4A" w:rsidP="00E21F4A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22F46FD" wp14:editId="2AC323BD">
                                  <wp:extent cx="1695450" cy="922789"/>
                                  <wp:effectExtent l="0" t="0" r="0" b="0"/>
                                  <wp:docPr id="10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23609" cy="9381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remarque que </w:t>
            </w:r>
            <w:r w:rsidRPr="004D2BB5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180" w:dyaOrig="620">
                <v:shape id="_x0000_i1099" type="#_x0000_t75" style="width:59.3pt;height:31.95pt" o:ole="">
                  <v:imagedata r:id="rId144" o:title=""/>
                </v:shape>
                <o:OLEObject Type="Embed" ProgID="Equation.DSMT4" ShapeID="_x0000_i1099" DrawAspect="Content" ObjectID="_1667931379" r:id="rId14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, ce qui entraine à dire que les vecteurs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D2BB5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400" w:dyaOrig="320">
                <v:shape id="_x0000_i1100" type="#_x0000_t75" style="width:19.75pt;height:16.75pt" o:ole="">
                  <v:imagedata r:id="rId146" o:title=""/>
                </v:shape>
                <o:OLEObject Type="Embed" ProgID="Equation.DSMT4" ShapeID="_x0000_i1100" DrawAspect="Content" ObjectID="_1667931380" r:id="rId14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4D2BB5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420" w:dyaOrig="340">
                <v:shape id="_x0000_i1101" type="#_x0000_t75" style="width:21.8pt;height:17.25pt" o:ole="">
                  <v:imagedata r:id="rId148" o:title=""/>
                </v:shape>
                <o:OLEObject Type="Embed" ProgID="Equation.DSMT4" ShapeID="_x0000_i1101" DrawAspect="Content" ObjectID="_1667931381" r:id="rId14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t colinéaires.</w:t>
            </w:r>
          </w:p>
          <w:p w:rsidR="00E21F4A" w:rsidRPr="004D2BB5" w:rsidRDefault="00E21F4A" w:rsidP="009D1E8A">
            <w:pPr>
              <w:pStyle w:val="Paragraphedeliste"/>
              <w:numPr>
                <w:ilvl w:val="0"/>
                <w:numId w:val="12"/>
              </w:numPr>
              <w:ind w:left="142" w:firstLine="218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L’écriture </w:t>
            </w:r>
            <w:r w:rsidRPr="004D2BB5">
              <w:rPr>
                <w:position w:val="-24"/>
              </w:rPr>
              <w:object w:dxaOrig="1160" w:dyaOrig="620">
                <v:shape id="_x0000_i1102" type="#_x0000_t75" style="width:57.3pt;height:31.95pt" o:ole="">
                  <v:imagedata r:id="rId150" o:title=""/>
                </v:shape>
                <o:OLEObject Type="Embed" ProgID="Equation.DSMT4" ShapeID="_x0000_i1102" DrawAspect="Content" ObjectID="_1667931382" r:id="rId151"/>
              </w:object>
            </w: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signifie</w:t>
            </w: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que les vecteurs</w:t>
            </w:r>
            <w:r w:rsidRPr="004D2BB5">
              <w:rPr>
                <w:position w:val="-4"/>
              </w:rPr>
              <w:object w:dxaOrig="400" w:dyaOrig="320">
                <v:shape id="_x0000_i1103" type="#_x0000_t75" style="width:19.75pt;height:16.75pt" o:ole="">
                  <v:imagedata r:id="rId146" o:title=""/>
                </v:shape>
                <o:OLEObject Type="Embed" ProgID="Equation.DSMT4" ShapeID="_x0000_i1103" DrawAspect="Content" ObjectID="_1667931383" r:id="rId152"/>
              </w:object>
            </w: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4D2BB5">
              <w:rPr>
                <w:position w:val="-6"/>
              </w:rPr>
              <w:object w:dxaOrig="420" w:dyaOrig="340">
                <v:shape id="_x0000_i1104" type="#_x0000_t75" style="width:21.8pt;height:17.25pt" o:ole="">
                  <v:imagedata r:id="rId153" o:title=""/>
                </v:shape>
                <o:OLEObject Type="Embed" ProgID="Equation.DSMT4" ShapeID="_x0000_i1104" DrawAspect="Content" ObjectID="_1667931384" r:id="rId154"/>
              </w:object>
            </w: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t colinéaires.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ar suite les points</w:t>
            </w: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les points </w:t>
            </w:r>
            <w:r w:rsidRPr="006735FA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20">
                <v:shape id="_x0000_i1105" type="#_x0000_t75" style="width:23.85pt;height:16.75pt" o:ole="">
                  <v:imagedata r:id="rId132" o:title=""/>
                </v:shape>
                <o:OLEObject Type="Embed" ProgID="Equation.DSMT4" ShapeID="_x0000_i1105" DrawAspect="Content" ObjectID="_1667931385" r:id="rId15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 w:rsidRPr="006735F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40" w:dyaOrig="279">
                <v:shape id="_x0000_i1106" type="#_x0000_t75" style="width:11.65pt;height:14.7pt" o:ole="">
                  <v:imagedata r:id="rId134" o:title=""/>
                </v:shape>
                <o:OLEObject Type="Embed" ProgID="Equation.DSMT4" ShapeID="_x0000_i1106" DrawAspect="Content" ObjectID="_1667931386" r:id="rId15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nt </w:t>
            </w:r>
            <w:r w:rsidRPr="006735FA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alignés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 :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Etant donné quatre points</w:t>
            </w:r>
            <w:r w:rsidRPr="004D2BB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u plan </w:t>
            </w:r>
            <w:r w:rsidRPr="006735FA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107" type="#_x0000_t75" style="width:37pt;height:16.75pt" o:ole="">
                  <v:imagedata r:id="rId157" o:title=""/>
                </v:shape>
                <o:OLEObject Type="Embed" ProgID="Equation.DSMT4" ShapeID="_x0000_i1107" DrawAspect="Content" ObjectID="_1667931387" r:id="rId15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 w:rsidRPr="004D2BB5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108" type="#_x0000_t75" style="width:12.7pt;height:12.7pt" o:ole="">
                  <v:imagedata r:id="rId159" o:title=""/>
                </v:shape>
                <o:OLEObject Type="Embed" ProgID="Equation.DSMT4" ShapeID="_x0000_i1108" DrawAspect="Content" ObjectID="_1667931388" r:id="rId16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4D2BB5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2780" w:dyaOrig="420">
                <v:shape id="_x0000_i1109" type="#_x0000_t75" style="width:138.95pt;height:21.8pt" o:ole="">
                  <v:imagedata r:id="rId161" o:title=""/>
                </v:shape>
                <o:OLEObject Type="Embed" ProgID="Equation.DSMT4" ShapeID="_x0000_i1109" DrawAspect="Content" ObjectID="_1667931389" r:id="rId16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 que </w:t>
            </w:r>
            <w:r w:rsidRPr="004D2BB5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110" type="#_x0000_t75" style="width:10.15pt;height:14.7pt" o:ole="">
                  <v:imagedata r:id="rId163" o:title=""/>
                </v:shape>
                <o:OLEObject Type="Embed" ProgID="Equation.DSMT4" ShapeID="_x0000_i1110" DrawAspect="Content" ObjectID="_1667931390" r:id="rId16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réel non nul.</w:t>
            </w:r>
          </w:p>
          <w:p w:rsidR="00E21F4A" w:rsidRPr="00A61601" w:rsidRDefault="00E21F4A" w:rsidP="009D1E8A">
            <w:pPr>
              <w:pStyle w:val="Paragraphedeliste"/>
              <w:numPr>
                <w:ilvl w:val="0"/>
                <w:numId w:val="2"/>
              </w:numPr>
              <w:ind w:left="175" w:hanging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6160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ilieu d’un segment :</w:t>
            </w:r>
          </w:p>
          <w:p w:rsidR="00E21F4A" w:rsidRPr="00FF1E91" w:rsidRDefault="00E21F4A" w:rsidP="009D1E8A">
            <w:pPr>
              <w:pStyle w:val="Paragraphedeliste"/>
              <w:numPr>
                <w:ilvl w:val="0"/>
                <w:numId w:val="14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E21F4A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noProof/>
                <w:sz w:val="26"/>
                <w:szCs w:val="2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8F18FB3" wp14:editId="062288F1">
                      <wp:simplePos x="0" y="0"/>
                      <wp:positionH relativeFrom="column">
                        <wp:posOffset>5512003</wp:posOffset>
                      </wp:positionH>
                      <wp:positionV relativeFrom="paragraph">
                        <wp:posOffset>212192</wp:posOffset>
                      </wp:positionV>
                      <wp:extent cx="0" cy="0"/>
                      <wp:effectExtent l="0" t="0" r="0" b="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90C87FB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4pt,16.7pt" to="434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11" type="#_x0000_t75" style="width:26.85pt;height:19.75pt" o:ole="">
                  <v:imagedata r:id="rId165" o:title=""/>
                </v:shape>
                <o:OLEObject Type="Embed" ProgID="Equation.DSMT4" ShapeID="_x0000_i1111" DrawAspect="Content" ObjectID="_1667931391" r:id="rId16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segment et soit </w:t>
            </w:r>
            <w:r w:rsidRPr="00A6160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112" type="#_x0000_t75" style="width:10.15pt;height:12.7pt" o:ole="">
                  <v:imagedata r:id="rId167" o:title=""/>
                </v:shape>
                <o:OLEObject Type="Embed" ProgID="Equation.DSMT4" ShapeID="_x0000_i1112" DrawAspect="Content" ObjectID="_1667931392" r:id="rId16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point du plan.</w:t>
            </w:r>
          </w:p>
          <w:p w:rsidR="00E21F4A" w:rsidRPr="00A61601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dit que </w:t>
            </w:r>
            <w:r w:rsidRPr="00A6160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113" type="#_x0000_t75" style="width:10.15pt;height:12.7pt" o:ole="">
                  <v:imagedata r:id="rId167" o:title=""/>
                </v:shape>
                <o:OLEObject Type="Embed" ProgID="Equation.DSMT4" ShapeID="_x0000_i1113" DrawAspect="Content" ObjectID="_1667931393" r:id="rId16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le milieu du segment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14" type="#_x0000_t75" style="width:26.85pt;height:19.75pt" o:ole="">
                  <v:imagedata r:id="rId165" o:title=""/>
                </v:shape>
                <o:OLEObject Type="Embed" ProgID="Equation.DSMT4" ShapeID="_x0000_i1114" DrawAspect="Content" ObjectID="_1667931394" r:id="rId17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i et seulement </w:t>
            </w:r>
            <w:r w:rsidRPr="00A61601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120" w:dyaOrig="340">
                <v:shape id="_x0000_i1115" type="#_x0000_t75" style="width:55.25pt;height:17.25pt" o:ole="">
                  <v:imagedata r:id="rId171" o:title=""/>
                </v:shape>
                <o:OLEObject Type="Embed" ProgID="Equation.DSMT4" ShapeID="_x0000_i1115" DrawAspect="Content" ObjectID="_1667931395" r:id="rId17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Pr="008B37B3" w:rsidRDefault="00E21F4A" w:rsidP="009D1E8A">
            <w:p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E21F4A" w:rsidRPr="00FF1E91" w:rsidRDefault="00E21F4A" w:rsidP="009D1E8A">
            <w:pPr>
              <w:pStyle w:val="Paragraphedeliste"/>
              <w:numPr>
                <w:ilvl w:val="0"/>
                <w:numId w:val="14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Propriétés :</w:t>
            </w:r>
          </w:p>
          <w:p w:rsidR="00E21F4A" w:rsidRPr="00FF1E91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284" w:firstLine="76"/>
              <w:rPr>
                <w:rFonts w:asciiTheme="majorBidi" w:eastAsiaTheme="minorEastAsia" w:hAnsiTheme="majorBidi" w:cstheme="majorBidi"/>
                <w:sz w:val="26"/>
                <w:szCs w:val="26"/>
                <w:u w:val="single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FF1E91">
              <w:rPr>
                <w:rFonts w:asciiTheme="majorBidi" w:eastAsiaTheme="minorEastAsia" w:hAnsiTheme="majorBidi" w:cstheme="majorBidi"/>
                <w:sz w:val="26"/>
                <w:szCs w:val="26"/>
                <w:u w:val="single"/>
              </w:rPr>
              <w:t xml:space="preserve"> 1 :</w:t>
            </w:r>
          </w:p>
          <w:p w:rsidR="00E21F4A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284" w:firstLine="76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i </w:t>
            </w:r>
            <w:r w:rsidRPr="00A6160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116" type="#_x0000_t75" style="width:10.15pt;height:12.7pt" o:ole="">
                  <v:imagedata r:id="rId167" o:title=""/>
                </v:shape>
                <o:OLEObject Type="Embed" ProgID="Equation.DSMT4" ShapeID="_x0000_i1116" DrawAspect="Content" ObjectID="_1667931396" r:id="rId17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le milieu du segment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17" type="#_x0000_t75" style="width:26.85pt;height:19.75pt" o:ole="">
                  <v:imagedata r:id="rId165" o:title=""/>
                </v:shape>
                <o:OLEObject Type="Embed" ProgID="Equation.DSMT4" ShapeID="_x0000_i1117" DrawAspect="Content" ObjectID="_1667931397" r:id="rId17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 w:rsidRPr="003A5944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920" w:dyaOrig="320">
                <v:shape id="_x0000_i1118" type="#_x0000_t75" style="width:45.65pt;height:16.75pt" o:ole="">
                  <v:imagedata r:id="rId175" o:title=""/>
                </v:shape>
                <o:OLEObject Type="Embed" ProgID="Equation.DSMT4" ShapeID="_x0000_i1118" DrawAspect="Content" ObjectID="_1667931398" r:id="rId17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A5944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140" w:dyaOrig="320">
                <v:shape id="_x0000_i1119" type="#_x0000_t75" style="width:57.3pt;height:16.75pt" o:ole="">
                  <v:imagedata r:id="rId177" o:title=""/>
                </v:shape>
                <o:OLEObject Type="Embed" ProgID="Equation.DSMT4" ShapeID="_x0000_i1119" DrawAspect="Content" ObjectID="_1667931399" r:id="rId17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euv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: </w:t>
            </w:r>
          </w:p>
          <w:p w:rsidR="00E21F4A" w:rsidRDefault="00E21F4A" w:rsidP="009D1E8A">
            <w:pPr>
              <w:ind w:left="142" w:firstLine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A6160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120" type="#_x0000_t75" style="width:10.15pt;height:12.7pt" o:ole="">
                  <v:imagedata r:id="rId167" o:title=""/>
                </v:shape>
                <o:OLEObject Type="Embed" ProgID="Equation.DSMT4" ShapeID="_x0000_i1120" DrawAspect="Content" ObjectID="_1667931400" r:id="rId17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le milieu du segment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21" type="#_x0000_t75" style="width:26.85pt;height:19.75pt" o:ole="">
                  <v:imagedata r:id="rId165" o:title=""/>
                </v:shape>
                <o:OLEObject Type="Embed" ProgID="Equation.DSMT4" ShapeID="_x0000_i1121" DrawAspect="Content" ObjectID="_1667931401" r:id="rId18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Pr="008B37B3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8B37B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 w:rsidRPr="003A5944">
              <w:rPr>
                <w:position w:val="-6"/>
              </w:rPr>
              <w:object w:dxaOrig="1120" w:dyaOrig="340">
                <v:shape id="_x0000_i1122" type="#_x0000_t75" style="width:55.25pt;height:17.25pt" o:ole="">
                  <v:imagedata r:id="rId181" o:title=""/>
                </v:shape>
                <o:OLEObject Type="Embed" ProgID="Equation.DSMT4" ShapeID="_x0000_i1122" DrawAspect="Content" ObjectID="_1667931402" r:id="rId182"/>
              </w:object>
            </w:r>
            <w:r w:rsidRPr="008B37B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ar conséquent </w:t>
            </w:r>
            <w:r w:rsidRPr="003A5944">
              <w:rPr>
                <w:position w:val="-4"/>
              </w:rPr>
              <w:object w:dxaOrig="820" w:dyaOrig="320">
                <v:shape id="_x0000_i1123" type="#_x0000_t75" style="width:40.05pt;height:16.75pt" o:ole="">
                  <v:imagedata r:id="rId183" o:title=""/>
                </v:shape>
                <o:OLEObject Type="Embed" ProgID="Equation.DSMT4" ShapeID="_x0000_i1123" DrawAspect="Content" ObjectID="_1667931403" r:id="rId184"/>
              </w:object>
            </w:r>
          </w:p>
          <w:p w:rsidR="00E21F4A" w:rsidRPr="008B37B3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8B37B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 w:rsidRPr="003A5944">
              <w:rPr>
                <w:position w:val="-6"/>
              </w:rPr>
              <w:object w:dxaOrig="1640" w:dyaOrig="340">
                <v:shape id="_x0000_i1124" type="#_x0000_t75" style="width:82.15pt;height:17.25pt" o:ole="">
                  <v:imagedata r:id="rId185" o:title=""/>
                </v:shape>
                <o:OLEObject Type="Embed" ProgID="Equation.DSMT4" ShapeID="_x0000_i1124" DrawAspect="Content" ObjectID="_1667931404" r:id="rId186"/>
              </w:object>
            </w:r>
            <w:r w:rsidRPr="008B37B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alors </w:t>
            </w:r>
            <w:r w:rsidRPr="003A5944">
              <w:rPr>
                <w:position w:val="-4"/>
              </w:rPr>
              <w:object w:dxaOrig="1120" w:dyaOrig="320">
                <v:shape id="_x0000_i1125" type="#_x0000_t75" style="width:55.25pt;height:16.75pt" o:ole="">
                  <v:imagedata r:id="rId187" o:title=""/>
                </v:shape>
                <o:OLEObject Type="Embed" ProgID="Equation.DSMT4" ShapeID="_x0000_i1125" DrawAspect="Content" ObjectID="_1667931405" r:id="rId188"/>
              </w:object>
            </w:r>
            <w:r w:rsidRPr="008B37B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ar conséquent </w:t>
            </w:r>
            <w:r w:rsidRPr="003A5944">
              <w:rPr>
                <w:position w:val="-4"/>
              </w:rPr>
              <w:object w:dxaOrig="1020" w:dyaOrig="320">
                <v:shape id="_x0000_i1126" type="#_x0000_t75" style="width:50.7pt;height:16.75pt" o:ole="">
                  <v:imagedata r:id="rId189" o:title=""/>
                </v:shape>
                <o:OLEObject Type="Embed" ProgID="Equation.DSMT4" ShapeID="_x0000_i1126" DrawAspect="Content" ObjectID="_1667931406" r:id="rId190"/>
              </w:object>
            </w:r>
          </w:p>
          <w:p w:rsidR="00E21F4A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2 :</w:t>
            </w:r>
          </w:p>
          <w:p w:rsidR="00E21F4A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 w:rsidRPr="00A6160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127" type="#_x0000_t75" style="width:10.15pt;height:12.7pt" o:ole="">
                  <v:imagedata r:id="rId167" o:title=""/>
                </v:shape>
                <o:OLEObject Type="Embed" ProgID="Equation.DSMT4" ShapeID="_x0000_i1127" DrawAspect="Content" ObjectID="_1667931407" r:id="rId19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le milieu du segment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28" type="#_x0000_t75" style="width:26.85pt;height:19.75pt" o:ole="">
                  <v:imagedata r:id="rId165" o:title=""/>
                </v:shape>
                <o:OLEObject Type="Embed" ProgID="Equation.DSMT4" ShapeID="_x0000_i1128" DrawAspect="Content" ObjectID="_1667931408" r:id="rId19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soit </w:t>
            </w:r>
            <w:r w:rsidRPr="009874F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320" w:dyaOrig="260">
                <v:shape id="_x0000_i1129" type="#_x0000_t75" style="width:16.75pt;height:12.7pt" o:ole="">
                  <v:imagedata r:id="rId193" o:title=""/>
                </v:shape>
                <o:OLEObject Type="Embed" ProgID="Equation.DSMT4" ShapeID="_x0000_i1129" DrawAspect="Content" ObjectID="_1667931409" r:id="rId19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point du plan on a :</w:t>
            </w:r>
            <w:r w:rsidRPr="009874F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660" w:dyaOrig="320">
                <v:shape id="_x0000_i1130" type="#_x0000_t75" style="width:83.15pt;height:16.75pt" o:ole="">
                  <v:imagedata r:id="rId195" o:title=""/>
                </v:shape>
                <o:OLEObject Type="Embed" ProgID="Equation.DSMT4" ShapeID="_x0000_i1130" DrawAspect="Content" ObjectID="_1667931410" r:id="rId19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euv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: </w:t>
            </w:r>
          </w:p>
          <w:p w:rsidR="00E21F4A" w:rsidRDefault="00E21F4A" w:rsidP="009D1E8A">
            <w:pPr>
              <w:ind w:left="142" w:firstLine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9874F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3640" w:dyaOrig="320">
                <v:shape id="_x0000_i1131" type="#_x0000_t75" style="width:181.5pt;height:16.75pt" o:ole="">
                  <v:imagedata r:id="rId197" o:title=""/>
                </v:shape>
                <o:OLEObject Type="Embed" ProgID="Equation.DSMT4" ShapeID="_x0000_i1131" DrawAspect="Content" ObjectID="_1667931411" r:id="rId19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car I le milieu du segment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32" type="#_x0000_t75" style="width:26.85pt;height:19.75pt" o:ole="">
                  <v:imagedata r:id="rId165" o:title=""/>
                </v:shape>
                <o:OLEObject Type="Embed" ProgID="Equation.DSMT4" ShapeID="_x0000_i1132" DrawAspect="Content" ObjectID="_1667931412" r:id="rId19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 w:rsidRPr="009874F1">
              <w:rPr>
                <w:position w:val="-6"/>
              </w:rPr>
              <w:object w:dxaOrig="1120" w:dyaOrig="340">
                <v:shape id="_x0000_i1133" type="#_x0000_t75" style="width:55.25pt;height:17.25pt" o:ole="">
                  <v:imagedata r:id="rId200" o:title=""/>
                </v:shape>
                <o:OLEObject Type="Embed" ProgID="Equation.DSMT4" ShapeID="_x0000_i1133" DrawAspect="Content" ObjectID="_1667931413" r:id="rId20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 w:rsidRPr="00FF1E91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: </w:t>
            </w:r>
          </w:p>
          <w:p w:rsidR="00E21F4A" w:rsidRPr="008B37B3" w:rsidRDefault="00E21F4A" w:rsidP="009D1E8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ABC un triangle et soient </w:t>
            </w:r>
            <w:r w:rsidRPr="009874F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134" type="#_x0000_t75" style="width:10.15pt;height:12.7pt" o:ole="">
                  <v:imagedata r:id="rId202" o:title=""/>
                </v:shape>
                <o:OLEObject Type="Embed" ProgID="Equation.DSMT4" ShapeID="_x0000_i1134" DrawAspect="Content" ObjectID="_1667931414" r:id="rId20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9874F1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20" w:dyaOrig="279">
                <v:shape id="_x0000_i1135" type="#_x0000_t75" style="width:11.15pt;height:14.7pt" o:ole="">
                  <v:imagedata r:id="rId204" o:title=""/>
                </v:shape>
                <o:OLEObject Type="Embed" ProgID="Equation.DSMT4" ShapeID="_x0000_i1135" DrawAspect="Content" ObjectID="_1667931415" r:id="rId20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les milieux des segments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36" type="#_x0000_t75" style="width:26.85pt;height:19.75pt" o:ole="">
                  <v:imagedata r:id="rId165" o:title=""/>
                </v:shape>
                <o:OLEObject Type="Embed" ProgID="Equation.DSMT4" ShapeID="_x0000_i1136" DrawAspect="Content" ObjectID="_1667931416" r:id="rId20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 w:rsidRPr="00A6160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60" w:dyaOrig="400">
                <v:shape id="_x0000_i1137" type="#_x0000_t75" style="width:27.9pt;height:19.75pt" o:ole="">
                  <v:imagedata r:id="rId207" o:title=""/>
                </v:shape>
                <o:OLEObject Type="Embed" ProgID="Equation.DSMT4" ShapeID="_x0000_i1137" DrawAspect="Content" ObjectID="_1667931417" r:id="rId20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respectivement. On a : </w:t>
            </w:r>
            <w:r w:rsidRPr="009874F1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060" w:dyaOrig="620">
                <v:shape id="_x0000_i1138" type="#_x0000_t75" style="width:53.25pt;height:31.95pt" o:ole="">
                  <v:imagedata r:id="rId209" o:title=""/>
                </v:shape>
                <o:OLEObject Type="Embed" ProgID="Equation.DSMT4" ShapeID="_x0000_i1138" DrawAspect="Content" ObjectID="_1667931418" r:id="rId21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u </w:t>
            </w:r>
            <w:r w:rsidRPr="009874F1">
              <w:rPr>
                <w:position w:val="-6"/>
              </w:rPr>
              <w:object w:dxaOrig="999" w:dyaOrig="340">
                <v:shape id="_x0000_i1139" type="#_x0000_t75" style="width:50.2pt;height:17.25pt" o:ole="">
                  <v:imagedata r:id="rId211" o:title=""/>
                </v:shape>
                <o:OLEObject Type="Embed" ProgID="Equation.DSMT4" ShapeID="_x0000_i1139" DrawAspect="Content" ObjectID="_1667931419" r:id="rId212"/>
              </w:objec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FF1E91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euv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: 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FF1E91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4620" w:dyaOrig="480">
                <v:shape id="_x0000_i1140" type="#_x0000_t75" style="width:231.2pt;height:23.85pt" o:ole="">
                  <v:imagedata r:id="rId213" o:title=""/>
                </v:shape>
                <o:OLEObject Type="Embed" ProgID="Equation.DSMT4" ShapeID="_x0000_i1140" DrawAspect="Content" ObjectID="_1667931420" r:id="rId21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</w:tc>
        <w:tc>
          <w:tcPr>
            <w:tcW w:w="4337" w:type="dxa"/>
          </w:tcPr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Default="00E21F4A" w:rsidP="009D1E8A"/>
          <w:p w:rsidR="00E21F4A" w:rsidRPr="00CB62A2" w:rsidRDefault="00E21F4A" w:rsidP="009D1E8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CB62A2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1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 w:rsidRPr="00317A8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720" w:dyaOrig="279">
                <v:shape id="_x0000_i1141" type="#_x0000_t75" style="width:36.5pt;height:14.7pt" o:ole="">
                  <v:imagedata r:id="rId215" o:title=""/>
                </v:shape>
                <o:OLEObject Type="Embed" ProgID="Equation.DSMT4" ShapeID="_x0000_i1141" DrawAspect="Content" ObjectID="_1667931421" r:id="rId21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parallélogramme et soient </w:t>
            </w:r>
            <w:r w:rsidRPr="00317A82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142" type="#_x0000_t75" style="width:10.15pt;height:12.7pt" o:ole="">
                  <v:imagedata r:id="rId217" o:title=""/>
                </v:shape>
                <o:OLEObject Type="Embed" ProgID="Equation.DSMT4" ShapeID="_x0000_i1142" DrawAspect="Content" ObjectID="_1667931422" r:id="rId21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17A8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20" w:dyaOrig="279">
                <v:shape id="_x0000_i1143" type="#_x0000_t75" style="width:11.15pt;height:14.7pt" o:ole="">
                  <v:imagedata r:id="rId219" o:title=""/>
                </v:shape>
                <o:OLEObject Type="Embed" ProgID="Equation.DSMT4" ShapeID="_x0000_i1143" DrawAspect="Content" ObjectID="_1667931423" r:id="rId22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respectivement les milieux des segments </w:t>
            </w:r>
            <w:r w:rsidRPr="00317A82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40" w:dyaOrig="400">
                <v:shape id="_x0000_i1144" type="#_x0000_t75" style="width:26.85pt;height:19.75pt" o:ole="">
                  <v:imagedata r:id="rId221" o:title=""/>
                </v:shape>
                <o:OLEObject Type="Embed" ProgID="Equation.DSMT4" ShapeID="_x0000_i1144" DrawAspect="Content" ObjectID="_1667931424" r:id="rId22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17A82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80" w:dyaOrig="400">
                <v:shape id="_x0000_i1145" type="#_x0000_t75" style="width:28.4pt;height:19.75pt" o:ole="">
                  <v:imagedata r:id="rId223" o:title=""/>
                </v:shape>
                <o:OLEObject Type="Embed" ProgID="Equation.DSMT4" ShapeID="_x0000_i1145" DrawAspect="Content" ObjectID="_1667931425" r:id="rId22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17A82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146" type="#_x0000_t75" style="width:12.7pt;height:12.7pt" o:ole="">
                  <v:imagedata r:id="rId225" o:title=""/>
                </v:shape>
                <o:OLEObject Type="Embed" ProgID="Equation.DSMT4" ShapeID="_x0000_i1146" DrawAspect="Content" ObjectID="_1667931426" r:id="rId22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point du segment </w:t>
            </w:r>
            <w:r w:rsidRPr="00317A82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80" w:dyaOrig="400">
                <v:shape id="_x0000_i1147" type="#_x0000_t75" style="width:28.4pt;height:19.75pt" o:ole="">
                  <v:imagedata r:id="rId227" o:title=""/>
                </v:shape>
                <o:OLEObject Type="Embed" ProgID="Equation.DSMT4" ShapeID="_x0000_i1147" DrawAspect="Content" ObjectID="_1667931427" r:id="rId22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</w:t>
            </w:r>
            <w:r w:rsidRPr="00317A8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460" w:dyaOrig="340">
                <v:shape id="_x0000_i1148" type="#_x0000_t75" style="width:72.5pt;height:17.25pt" o:ole="">
                  <v:imagedata r:id="rId229" o:title=""/>
                </v:shape>
                <o:OLEObject Type="Embed" ProgID="Equation.DSMT4" ShapeID="_x0000_i1148" DrawAspect="Content" ObjectID="_1667931428" r:id="rId23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E21F4A" w:rsidRDefault="00E21F4A" w:rsidP="009D1E8A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E21F4A" w:rsidRPr="0049414F" w:rsidRDefault="00E21F4A" w:rsidP="009D1E8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49414F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2</w:t>
            </w:r>
          </w:p>
          <w:p w:rsidR="00E21F4A" w:rsidRPr="00B561CD" w:rsidRDefault="00E21F4A" w:rsidP="009D1E8A">
            <w:pPr>
              <w:pStyle w:val="Paragraphedeliste"/>
              <w:numPr>
                <w:ilvl w:val="0"/>
                <w:numId w:val="9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561CD">
              <w:rPr>
                <w:rFonts w:asciiTheme="majorBidi" w:eastAsiaTheme="minorEastAsia" w:hAnsiTheme="majorBidi" w:cstheme="majorBidi"/>
                <w:sz w:val="26"/>
                <w:szCs w:val="26"/>
              </w:rPr>
              <w:t>Simplifier les expressions vectorielles suivantes :</w:t>
            </w: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561CD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2340" w:dyaOrig="480">
                <v:shape id="_x0000_i1149" type="#_x0000_t75" style="width:117.15pt;height:23.85pt" o:ole="">
                  <v:imagedata r:id="rId35" o:title=""/>
                </v:shape>
                <o:OLEObject Type="Embed" ProgID="Equation.DSMT4" ShapeID="_x0000_i1149" DrawAspect="Content" ObjectID="_1667931429" r:id="rId23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   ;                       </w:t>
            </w:r>
            <w:r w:rsidRPr="00B561CD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2840" w:dyaOrig="480">
                <v:shape id="_x0000_i1150" type="#_x0000_t75" style="width:142.5pt;height:23.85pt" o:ole="">
                  <v:imagedata r:id="rId232" o:title=""/>
                </v:shape>
                <o:OLEObject Type="Embed" ProgID="Equation.DSMT4" ShapeID="_x0000_i1150" DrawAspect="Content" ObjectID="_1667931430" r:id="rId23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</w:p>
          <w:p w:rsidR="00E21F4A" w:rsidRDefault="00E21F4A" w:rsidP="009D1E8A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561CD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2500" w:dyaOrig="480">
                <v:shape id="_x0000_i1151" type="#_x0000_t75" style="width:125.75pt;height:23.85pt" o:ole="">
                  <v:imagedata r:id="rId234" o:title=""/>
                </v:shape>
                <o:OLEObject Type="Embed" ProgID="Equation.DSMT4" ShapeID="_x0000_i1151" DrawAspect="Content" ObjectID="_1667931431" r:id="rId23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 ;                            </w:t>
            </w:r>
            <w:r w:rsidRPr="00B561C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 w:rsidRPr="00B561CD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2940" w:dyaOrig="480">
                <v:shape id="_x0000_i1152" type="#_x0000_t75" style="width:147.05pt;height:23.85pt" o:ole="">
                  <v:imagedata r:id="rId236" o:title=""/>
                </v:shape>
                <o:OLEObject Type="Embed" ProgID="Equation.DSMT4" ShapeID="_x0000_i1152" DrawAspect="Content" ObjectID="_1667931432" r:id="rId237"/>
              </w:objec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9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 w:rsidRPr="00B561CD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53" type="#_x0000_t75" style="width:10.15pt;height:11.15pt" o:ole="">
                  <v:imagedata r:id="rId238" o:title=""/>
                </v:shape>
                <o:OLEObject Type="Embed" ProgID="Equation.DSMT4" ShapeID="_x0000_i1153" DrawAspect="Content" ObjectID="_1667931433" r:id="rId23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nombre réel et soit </w:t>
            </w:r>
            <w:r w:rsidRPr="009864A2">
              <w:rPr>
                <w:position w:val="-6"/>
              </w:rPr>
              <w:object w:dxaOrig="200" w:dyaOrig="340">
                <v:shape id="_x0000_i1154" type="#_x0000_t75" style="width:10.15pt;height:17.25pt" o:ole="">
                  <v:imagedata r:id="rId240" o:title=""/>
                </v:shape>
                <o:OLEObject Type="Embed" ProgID="Equation.DSMT4" ShapeID="_x0000_i1154" DrawAspect="Content" ObjectID="_1667931434" r:id="rId24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vecteur non nul </w:t>
            </w:r>
            <w:r w:rsidRPr="009864A2">
              <w:rPr>
                <w:rFonts w:asciiTheme="majorBidi" w:eastAsiaTheme="minorEastAsia" w:hAnsiTheme="majorBidi" w:cstheme="majorBidi"/>
                <w:position w:val="-18"/>
                <w:sz w:val="26"/>
                <w:szCs w:val="26"/>
              </w:rPr>
              <w:object w:dxaOrig="740" w:dyaOrig="480">
                <v:shape id="_x0000_i1155" type="#_x0000_t75" style="width:37pt;height:23.85pt" o:ole="">
                  <v:imagedata r:id="rId242" o:title=""/>
                </v:shape>
                <o:OLEObject Type="Embed" ProgID="Equation.DSMT4" ShapeID="_x0000_i1155" DrawAspect="Content" ObjectID="_1667931435" r:id="rId24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tels que </w:t>
            </w:r>
            <w:r w:rsidRPr="009864A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140" w:dyaOrig="340">
                <v:shape id="_x0000_i1156" type="#_x0000_t75" style="width:57.3pt;height:17.25pt" o:ole="">
                  <v:imagedata r:id="rId244" o:title=""/>
                </v:shape>
                <o:OLEObject Type="Embed" ProgID="Equation.DSMT4" ShapeID="_x0000_i1156" DrawAspect="Content" ObjectID="_1667931436" r:id="rId24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ind w:left="50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éterminer la valeur de </w:t>
            </w:r>
            <w:r w:rsidRPr="009864A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57" type="#_x0000_t75" style="width:10.15pt;height:11.15pt" o:ole="">
                  <v:imagedata r:id="rId246" o:title=""/>
                </v:shape>
                <o:OLEObject Type="Embed" ProgID="Equation.DSMT4" ShapeID="_x0000_i1157" DrawAspect="Content" ObjectID="_1667931437" r:id="rId24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ind w:left="50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pStyle w:val="Paragraphedeliste"/>
              <w:ind w:left="50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E21F4A" w:rsidRPr="001C704A" w:rsidRDefault="00E21F4A" w:rsidP="009D1E8A">
            <w:pP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1C704A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lastRenderedPageBreak/>
              <w:t>Exercice 03</w:t>
            </w:r>
          </w:p>
          <w:p w:rsidR="00E21F4A" w:rsidRDefault="00E21F4A" w:rsidP="009D1E8A">
            <w:pPr>
              <w:pBdr>
                <w:bottom w:val="single" w:sz="4" w:space="1" w:color="auto"/>
              </w:pBdr>
              <w:ind w:left="284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BC un triangle et soient </w:t>
            </w:r>
            <w:r w:rsidRPr="00053A27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158" type="#_x0000_t75" style="width:12.7pt;height:12.7pt" o:ole="">
                  <v:imagedata r:id="rId248" o:title=""/>
                </v:shape>
                <o:OLEObject Type="Embed" ProgID="Equation.DSMT4" ShapeID="_x0000_i1158" DrawAspect="Content" ObjectID="_1667931438" r:id="rId24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053A27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59" type="#_x0000_t75" style="width:11.65pt;height:12.7pt" o:ole="">
                  <v:imagedata r:id="rId250" o:title=""/>
                </v:shape>
                <o:OLEObject Type="Embed" ProgID="Equation.DSMT4" ShapeID="_x0000_i1159" DrawAspect="Content" ObjectID="_1667931439" r:id="rId25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points tels que </w:t>
            </w:r>
            <w:r w:rsidRPr="00053A27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660" w:dyaOrig="340">
                <v:shape id="_x0000_i1160" type="#_x0000_t75" style="width:83.15pt;height:17.25pt" o:ole="">
                  <v:imagedata r:id="rId252" o:title=""/>
                </v:shape>
                <o:OLEObject Type="Embed" ProgID="Equation.DSMT4" ShapeID="_x0000_i1160" DrawAspect="Content" ObjectID="_1667931440" r:id="rId25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053A27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140" w:dyaOrig="620">
                <v:shape id="_x0000_i1161" type="#_x0000_t75" style="width:57.3pt;height:31.95pt" o:ole="">
                  <v:imagedata r:id="rId254" o:title=""/>
                </v:shape>
                <o:OLEObject Type="Embed" ProgID="Equation.DSMT4" ShapeID="_x0000_i1161" DrawAspect="Content" ObjectID="_1667931441" r:id="rId25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3"/>
              </w:numPr>
              <w:ind w:left="402" w:hanging="40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Construire la figure convenable.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3"/>
              </w:numPr>
              <w:ind w:left="402" w:hanging="40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</w:t>
            </w:r>
            <w:r w:rsidRPr="00053A27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880" w:dyaOrig="620">
                <v:shape id="_x0000_i1162" type="#_x0000_t75" style="width:93.8pt;height:31.95pt" o:ole="">
                  <v:imagedata r:id="rId256" o:title=""/>
                </v:shape>
                <o:OLEObject Type="Embed" ProgID="Equation.DSMT4" ShapeID="_x0000_i1162" DrawAspect="Content" ObjectID="_1667931442" r:id="rId25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3"/>
              </w:numPr>
              <w:ind w:left="402" w:hanging="40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éduire la relation vectorielle entre </w:t>
            </w:r>
            <w:r w:rsidRPr="00053A27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400" w:dyaOrig="320">
                <v:shape id="_x0000_i1163" type="#_x0000_t75" style="width:19.75pt;height:16.75pt" o:ole="">
                  <v:imagedata r:id="rId258" o:title=""/>
                </v:shape>
                <o:OLEObject Type="Embed" ProgID="Equation.DSMT4" ShapeID="_x0000_i1163" DrawAspect="Content" ObjectID="_1667931443" r:id="rId25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053A27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420" w:dyaOrig="320">
                <v:shape id="_x0000_i1164" type="#_x0000_t75" style="width:21.8pt;height:16.75pt" o:ole="">
                  <v:imagedata r:id="rId260" o:title=""/>
                </v:shape>
                <o:OLEObject Type="Embed" ProgID="Equation.DSMT4" ShapeID="_x0000_i1164" DrawAspect="Content" ObjectID="_1667931444" r:id="rId26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21F4A" w:rsidRPr="001C704A" w:rsidRDefault="00E21F4A" w:rsidP="009D1E8A">
            <w:pPr>
              <w:pStyle w:val="Paragraphedeliste"/>
              <w:numPr>
                <w:ilvl w:val="0"/>
                <w:numId w:val="13"/>
              </w:numPr>
              <w:ind w:left="402" w:hanging="40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Que peut-on dire sur l’alignement des points </w:t>
            </w:r>
            <w:r w:rsidRPr="00053A27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99" w:dyaOrig="320">
                <v:shape id="_x0000_i1165" type="#_x0000_t75" style="width:24.35pt;height:16.75pt" o:ole="">
                  <v:imagedata r:id="rId262" o:title=""/>
                </v:shape>
                <o:OLEObject Type="Embed" ProgID="Equation.DSMT4" ShapeID="_x0000_i1165" DrawAspect="Content" ObjectID="_1667931445" r:id="rId26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053A27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166" type="#_x0000_t75" style="width:12.7pt;height:12.7pt" o:ole="">
                  <v:imagedata r:id="rId264" o:title=""/>
                </v:shape>
                <o:OLEObject Type="Embed" ProgID="Equation.DSMT4" ShapeID="_x0000_i1166" DrawAspect="Content" ObjectID="_1667931446" r:id="rId26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E21F4A" w:rsidRDefault="00E21F4A" w:rsidP="009D1E8A"/>
          <w:p w:rsidR="00E21F4A" w:rsidRPr="008B37B3" w:rsidRDefault="00E21F4A" w:rsidP="009D1E8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8B37B3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4</w:t>
            </w:r>
          </w:p>
          <w:p w:rsidR="00E21F4A" w:rsidRPr="007012D7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7012D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20" w:dyaOrig="279">
                <v:shape id="_x0000_i1167" type="#_x0000_t75" style="width:36.5pt;height:13.7pt" o:ole="">
                  <v:imagedata r:id="rId266" o:title=""/>
                </v:shape>
                <o:OLEObject Type="Embed" ProgID="Equation.DSMT4" ShapeID="_x0000_i1167" DrawAspect="Content" ObjectID="_1667931447" r:id="rId267"/>
              </w:object>
            </w:r>
            <w:r w:rsidRPr="007012D7">
              <w:rPr>
                <w:rFonts w:asciiTheme="majorBidi" w:hAnsiTheme="majorBidi" w:cstheme="majorBidi"/>
                <w:sz w:val="26"/>
                <w:szCs w:val="26"/>
              </w:rPr>
              <w:t xml:space="preserve"> un parallélogramme</w:t>
            </w:r>
          </w:p>
          <w:p w:rsidR="00E21F4A" w:rsidRPr="007012D7" w:rsidRDefault="00E21F4A" w:rsidP="009D1E8A">
            <w:pPr>
              <w:pStyle w:val="Paragraphedeliste"/>
              <w:numPr>
                <w:ilvl w:val="0"/>
                <w:numId w:val="15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 w:rsidRPr="007012D7">
              <w:rPr>
                <w:rFonts w:asciiTheme="majorBidi" w:hAnsiTheme="majorBidi" w:cstheme="majorBidi"/>
                <w:sz w:val="26"/>
                <w:szCs w:val="26"/>
              </w:rPr>
              <w:t xml:space="preserve">Placer le point M tel que </w:t>
            </w:r>
            <w:r w:rsidRPr="007012D7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219" w:dyaOrig="620">
                <v:shape id="_x0000_i1168" type="#_x0000_t75" style="width:60.85pt;height:30.95pt" o:ole="">
                  <v:imagedata r:id="rId268" o:title=""/>
                </v:shape>
                <o:OLEObject Type="Embed" ProgID="Equation.DSMT4" ShapeID="_x0000_i1168" DrawAspect="Content" ObjectID="_1667931448" r:id="rId269"/>
              </w:object>
            </w:r>
            <w:r w:rsidRPr="007012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5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 w:rsidRPr="007012D7">
              <w:rPr>
                <w:rFonts w:asciiTheme="majorBidi" w:hAnsiTheme="majorBidi" w:cstheme="majorBidi"/>
                <w:sz w:val="26"/>
                <w:szCs w:val="26"/>
              </w:rPr>
              <w:t xml:space="preserve">Placer le point M tel que </w:t>
            </w:r>
            <w:r w:rsidRPr="007012D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120" w:dyaOrig="340">
                <v:shape id="_x0000_i1169" type="#_x0000_t75" style="width:56.3pt;height:17.25pt" o:ole="">
                  <v:imagedata r:id="rId270" o:title=""/>
                </v:shape>
                <o:OLEObject Type="Embed" ProgID="Equation.DSMT4" ShapeID="_x0000_i1169" DrawAspect="Content" ObjectID="_1667931449" r:id="rId271"/>
              </w:object>
            </w:r>
            <w:r w:rsidRPr="007012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5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7012D7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760" w:dyaOrig="620">
                <v:shape id="_x0000_i1170" type="#_x0000_t75" style="width:87.7pt;height:30.95pt" o:ole="">
                  <v:imagedata r:id="rId272" o:title=""/>
                </v:shape>
                <o:OLEObject Type="Embed" ProgID="Equation.DSMT4" ShapeID="_x0000_i1170" DrawAspect="Content" ObjectID="_1667931450" r:id="rId27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5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7012D7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900" w:dyaOrig="620">
                <v:shape id="_x0000_i1171" type="#_x0000_t75" style="width:95.3pt;height:30.95pt" o:ole="">
                  <v:imagedata r:id="rId274" o:title=""/>
                </v:shape>
                <o:OLEObject Type="Embed" ProgID="Equation.DSMT4" ShapeID="_x0000_i1171" DrawAspect="Content" ObjectID="_1667931451" r:id="rId27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5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duire que </w:t>
            </w:r>
            <w:r w:rsidRPr="007012D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500" w:dyaOrig="400">
                <v:shape id="_x0000_i1172" type="#_x0000_t75" style="width:75.55pt;height:19.75pt" o:ole="">
                  <v:imagedata r:id="rId276" o:title=""/>
                </v:shape>
                <o:OLEObject Type="Embed" ProgID="Equation.DSMT4" ShapeID="_x0000_i1172" DrawAspect="Content" ObjectID="_1667931452" r:id="rId27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Pr="001C70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21F4A" w:rsidRPr="007012D7" w:rsidRDefault="00E21F4A" w:rsidP="009D1E8A">
            <w:pPr>
              <w:ind w:left="-100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7012D7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lastRenderedPageBreak/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05</w:t>
            </w:r>
          </w:p>
          <w:p w:rsidR="00E21F4A" w:rsidRPr="001C704A" w:rsidRDefault="00E21F4A" w:rsidP="009D1E8A">
            <w:pP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560" w:dyaOrig="279">
                <v:shape id="_x0000_i1173" type="#_x0000_t75" style="width:27.9pt;height:13.7pt" o:ole="">
                  <v:imagedata r:id="rId278" o:title=""/>
                </v:shape>
                <o:OLEObject Type="Embed" ProgID="Equation.DSMT4" ShapeID="_x0000_i1173" DrawAspect="Content" ObjectID="_1667931453" r:id="rId279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un triangle.</w:t>
            </w:r>
          </w:p>
          <w:p w:rsidR="00E21F4A" w:rsidRPr="001C704A" w:rsidRDefault="00E21F4A" w:rsidP="009D1E8A">
            <w:pP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On considère </w:t>
            </w:r>
            <w:r w:rsidRPr="001C704A">
              <w:rPr>
                <w:rFonts w:asciiTheme="majorBidi" w:hAnsiTheme="majorBidi" w:cstheme="majorBidi"/>
                <w:noProof/>
                <w:position w:val="-4"/>
                <w:sz w:val="24"/>
                <w:szCs w:val="24"/>
                <w:lang w:eastAsia="fr-FR"/>
              </w:rPr>
              <w:object w:dxaOrig="200" w:dyaOrig="260">
                <v:shape id="_x0000_i1174" type="#_x0000_t75" style="width:10.15pt;height:13.2pt" o:ole="">
                  <v:imagedata r:id="rId280" o:title=""/>
                </v:shape>
                <o:OLEObject Type="Embed" ProgID="Equation.DSMT4" ShapeID="_x0000_i1174" DrawAspect="Content" ObjectID="_1667931454" r:id="rId281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et </w:t>
            </w: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220" w:dyaOrig="279">
                <v:shape id="_x0000_i1175" type="#_x0000_t75" style="width:11.15pt;height:13.7pt" o:ole="">
                  <v:imagedata r:id="rId282" o:title=""/>
                </v:shape>
                <o:OLEObject Type="Embed" ProgID="Equation.DSMT4" ShapeID="_x0000_i1175" DrawAspect="Content" ObjectID="_1667931455" r:id="rId283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les milieux des segments </w:t>
            </w:r>
            <w:r w:rsidRPr="001C704A">
              <w:rPr>
                <w:rFonts w:asciiTheme="majorBidi" w:hAnsiTheme="majorBidi" w:cstheme="majorBidi"/>
                <w:noProof/>
                <w:position w:val="-14"/>
                <w:sz w:val="24"/>
                <w:szCs w:val="24"/>
                <w:lang w:eastAsia="fr-FR"/>
              </w:rPr>
              <w:object w:dxaOrig="540" w:dyaOrig="400">
                <v:shape id="_x0000_i1176" type="#_x0000_t75" style="width:26.85pt;height:19.75pt" o:ole="">
                  <v:imagedata r:id="rId284" o:title=""/>
                </v:shape>
                <o:OLEObject Type="Embed" ProgID="Equation.DSMT4" ShapeID="_x0000_i1176" DrawAspect="Content" ObjectID="_1667931456" r:id="rId285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et </w:t>
            </w:r>
            <w:r w:rsidRPr="001C704A">
              <w:rPr>
                <w:rFonts w:asciiTheme="majorBidi" w:hAnsiTheme="majorBidi" w:cstheme="majorBidi"/>
                <w:noProof/>
                <w:position w:val="-14"/>
                <w:sz w:val="24"/>
                <w:szCs w:val="24"/>
                <w:lang w:eastAsia="fr-FR"/>
              </w:rPr>
              <w:object w:dxaOrig="560" w:dyaOrig="400">
                <v:shape id="_x0000_i1177" type="#_x0000_t75" style="width:27.9pt;height:19.75pt" o:ole="">
                  <v:imagedata r:id="rId286" o:title=""/>
                </v:shape>
                <o:OLEObject Type="Embed" ProgID="Equation.DSMT4" ShapeID="_x0000_i1177" DrawAspect="Content" ObjectID="_1667931457" r:id="rId287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respectivement.</w:t>
            </w:r>
          </w:p>
          <w:p w:rsidR="00E21F4A" w:rsidRPr="001C704A" w:rsidRDefault="00E21F4A" w:rsidP="009D1E8A">
            <w:pPr>
              <w:pStyle w:val="Paragraphedeliste"/>
              <w:numPr>
                <w:ilvl w:val="0"/>
                <w:numId w:val="16"/>
              </w:numPr>
              <w:ind w:left="260"/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Montrer que </w:t>
            </w:r>
            <w:r w:rsidRPr="001C704A">
              <w:rPr>
                <w:rFonts w:asciiTheme="majorBidi" w:hAnsiTheme="majorBidi" w:cstheme="majorBidi"/>
                <w:noProof/>
                <w:position w:val="-24"/>
                <w:sz w:val="24"/>
                <w:szCs w:val="24"/>
                <w:lang w:eastAsia="fr-FR"/>
              </w:rPr>
              <w:object w:dxaOrig="1800" w:dyaOrig="620">
                <v:shape id="_x0000_i1178" type="#_x0000_t75" style="width:89.75pt;height:30.95pt" o:ole="">
                  <v:imagedata r:id="rId288" o:title=""/>
                </v:shape>
                <o:OLEObject Type="Embed" ProgID="Equation.DSMT4" ShapeID="_x0000_i1178" DrawAspect="Content" ObjectID="_1667931458" r:id="rId289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et </w:t>
            </w:r>
            <w:r w:rsidRPr="001C704A">
              <w:rPr>
                <w:rFonts w:asciiTheme="majorBidi" w:hAnsiTheme="majorBidi" w:cstheme="majorBidi"/>
                <w:noProof/>
                <w:position w:val="-24"/>
                <w:sz w:val="24"/>
                <w:szCs w:val="24"/>
                <w:lang w:eastAsia="fr-FR"/>
              </w:rPr>
              <w:object w:dxaOrig="1780" w:dyaOrig="620">
                <v:shape id="_x0000_i1179" type="#_x0000_t75" style="width:89.25pt;height:30.95pt" o:ole="">
                  <v:imagedata r:id="rId290" o:title=""/>
                </v:shape>
                <o:OLEObject Type="Embed" ProgID="Equation.DSMT4" ShapeID="_x0000_i1179" DrawAspect="Content" ObjectID="_1667931459" r:id="rId291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</w:t>
            </w:r>
          </w:p>
          <w:p w:rsidR="00E21F4A" w:rsidRPr="001C704A" w:rsidRDefault="00E21F4A" w:rsidP="009D1E8A">
            <w:pPr>
              <w:pStyle w:val="Paragraphedeliste"/>
              <w:numPr>
                <w:ilvl w:val="0"/>
                <w:numId w:val="16"/>
              </w:numPr>
              <w:ind w:left="260" w:hanging="284"/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Soient </w:t>
            </w:r>
            <w:r w:rsidRPr="001C704A">
              <w:rPr>
                <w:rFonts w:asciiTheme="majorBidi" w:hAnsiTheme="majorBidi" w:cstheme="majorBidi"/>
                <w:noProof/>
                <w:position w:val="-4"/>
                <w:sz w:val="24"/>
                <w:szCs w:val="24"/>
                <w:lang w:eastAsia="fr-FR"/>
              </w:rPr>
              <w:object w:dxaOrig="320" w:dyaOrig="260">
                <v:shape id="_x0000_i1180" type="#_x0000_t75" style="width:15.7pt;height:13.2pt" o:ole="">
                  <v:imagedata r:id="rId292" o:title=""/>
                </v:shape>
                <o:OLEObject Type="Embed" ProgID="Equation.DSMT4" ShapeID="_x0000_i1180" DrawAspect="Content" ObjectID="_1667931460" r:id="rId293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et </w:t>
            </w: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279" w:dyaOrig="279">
                <v:shape id="_x0000_i1181" type="#_x0000_t75" style="width:13.7pt;height:13.7pt" o:ole="">
                  <v:imagedata r:id="rId294" o:title=""/>
                </v:shape>
                <o:OLEObject Type="Embed" ProgID="Equation.DSMT4" ShapeID="_x0000_i1181" DrawAspect="Content" ObjectID="_1667931461" r:id="rId295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deux points du plan tels que </w:t>
            </w: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1120" w:dyaOrig="340">
                <v:shape id="_x0000_i1182" type="#_x0000_t75" style="width:56.3pt;height:17.25pt" o:ole="">
                  <v:imagedata r:id="rId296" o:title=""/>
                </v:shape>
                <o:OLEObject Type="Embed" ProgID="Equation.DSMT4" ShapeID="_x0000_i1182" DrawAspect="Content" ObjectID="_1667931462" r:id="rId297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et </w:t>
            </w: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1040" w:dyaOrig="340">
                <v:shape id="_x0000_i1183" type="#_x0000_t75" style="width:52.25pt;height:17.25pt" o:ole="">
                  <v:imagedata r:id="rId298" o:title=""/>
                </v:shape>
                <o:OLEObject Type="Embed" ProgID="Equation.DSMT4" ShapeID="_x0000_i1183" DrawAspect="Content" ObjectID="_1667931463" r:id="rId299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</w:t>
            </w:r>
          </w:p>
          <w:p w:rsidR="00E21F4A" w:rsidRPr="001C704A" w:rsidRDefault="00E21F4A" w:rsidP="009D1E8A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Quelle est la nature de quadrilatère </w:t>
            </w: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740" w:dyaOrig="279">
                <v:shape id="_x0000_i1184" type="#_x0000_t75" style="width:37pt;height:13.7pt" o:ole="">
                  <v:imagedata r:id="rId300" o:title=""/>
                </v:shape>
                <o:OLEObject Type="Embed" ProgID="Equation.DSMT4" ShapeID="_x0000_i1184" DrawAspect="Content" ObjectID="_1667931464" r:id="rId301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et </w:t>
            </w: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780" w:dyaOrig="279">
                <v:shape id="_x0000_i1185" type="#_x0000_t75" style="width:39.05pt;height:13.7pt" o:ole="">
                  <v:imagedata r:id="rId302" o:title=""/>
                </v:shape>
                <o:OLEObject Type="Embed" ProgID="Equation.DSMT4" ShapeID="_x0000_i1185" DrawAspect="Content" ObjectID="_1667931465" r:id="rId303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> ? justifier la réponse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Montrer que les points </w:t>
            </w:r>
            <w:r w:rsidRPr="001C704A">
              <w:rPr>
                <w:rFonts w:asciiTheme="majorBidi" w:hAnsiTheme="majorBidi" w:cstheme="majorBidi"/>
                <w:noProof/>
                <w:position w:val="-10"/>
                <w:sz w:val="24"/>
                <w:szCs w:val="24"/>
                <w:lang w:eastAsia="fr-FR"/>
              </w:rPr>
              <w:object w:dxaOrig="560" w:dyaOrig="320">
                <v:shape id="_x0000_i1186" type="#_x0000_t75" style="width:27.9pt;height:15.7pt" o:ole="">
                  <v:imagedata r:id="rId304" o:title=""/>
                </v:shape>
                <o:OLEObject Type="Embed" ProgID="Equation.DSMT4" ShapeID="_x0000_i1186" DrawAspect="Content" ObjectID="_1667931466" r:id="rId305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et </w:t>
            </w:r>
            <w:r w:rsidRPr="001C704A">
              <w:rPr>
                <w:rFonts w:asciiTheme="majorBidi" w:hAnsiTheme="majorBidi" w:cstheme="majorBidi"/>
                <w:noProof/>
                <w:position w:val="-6"/>
                <w:sz w:val="24"/>
                <w:szCs w:val="24"/>
                <w:lang w:eastAsia="fr-FR"/>
              </w:rPr>
              <w:object w:dxaOrig="279" w:dyaOrig="279">
                <v:shape id="_x0000_i1187" type="#_x0000_t75" style="width:13.7pt;height:13.7pt" o:ole="">
                  <v:imagedata r:id="rId306" o:title=""/>
                </v:shape>
                <o:OLEObject Type="Embed" ProgID="Equation.DSMT4" ShapeID="_x0000_i1187" DrawAspect="Content" ObjectID="_1667931467" r:id="rId307"/>
              </w:object>
            </w:r>
            <w:r w:rsidRPr="001C704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 xml:space="preserve"> sont alignés</w:t>
            </w:r>
            <w: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t>.</w:t>
            </w:r>
          </w:p>
          <w:p w:rsidR="00E21F4A" w:rsidRDefault="00E21F4A" w:rsidP="009D1E8A">
            <w:pP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</w:p>
          <w:p w:rsidR="00E21F4A" w:rsidRPr="00DA16B1" w:rsidRDefault="00E21F4A" w:rsidP="009D1E8A">
            <w:pP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</w:pPr>
          </w:p>
          <w:p w:rsidR="00E21F4A" w:rsidRPr="001C704A" w:rsidRDefault="00E21F4A" w:rsidP="009D1E8A">
            <w:pPr>
              <w:ind w:left="-24"/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u w:val="single"/>
                <w:lang w:eastAsia="fr-FR"/>
              </w:rPr>
            </w:pPr>
            <w:r w:rsidRPr="001C704A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highlight w:val="lightGray"/>
                <w:u w:val="single"/>
                <w:lang w:eastAsia="fr-FR"/>
              </w:rPr>
              <w:t>Exercice 06</w:t>
            </w: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1C704A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20" w:dyaOrig="279">
                <v:shape id="_x0000_i1188" type="#_x0000_t75" style="width:36.5pt;height:13.7pt" o:ole="">
                  <v:imagedata r:id="rId308" o:title=""/>
                </v:shape>
                <o:OLEObject Type="Embed" ProgID="Equation.DSMT4" ShapeID="_x0000_i1188" DrawAspect="Content" ObjectID="_1667931468" r:id="rId30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 parallélogramme et </w:t>
            </w:r>
            <w:r w:rsidRPr="001C704A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20" w:dyaOrig="260">
                <v:shape id="_x0000_i1189" type="#_x0000_t75" style="width:15.7pt;height:13.2pt" o:ole="">
                  <v:imagedata r:id="rId310" o:title=""/>
                </v:shape>
                <o:OLEObject Type="Embed" ProgID="Equation.DSMT4" ShapeID="_x0000_i1189" DrawAspect="Content" ObjectID="_1667931469" r:id="rId31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1C704A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>
                <v:shape id="_x0000_i1190" type="#_x0000_t75" style="width:13.7pt;height:13.7pt" o:ole="">
                  <v:imagedata r:id="rId312" o:title=""/>
                </v:shape>
                <o:OLEObject Type="Embed" ProgID="Equation.DSMT4" ShapeID="_x0000_i1190" DrawAspect="Content" ObjectID="_1667931470" r:id="rId31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points du plan tels que : </w:t>
            </w:r>
          </w:p>
          <w:p w:rsidR="00E21F4A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1C704A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219" w:dyaOrig="620">
                <v:shape id="_x0000_i1191" type="#_x0000_t75" style="width:60.85pt;height:30.95pt" o:ole="">
                  <v:imagedata r:id="rId314" o:title=""/>
                </v:shape>
                <o:OLEObject Type="Embed" ProgID="Equation.DSMT4" ShapeID="_x0000_i1191" DrawAspect="Content" ObjectID="_1667931471" r:id="rId31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 w:rsidRPr="001C704A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120" w:dyaOrig="340">
                <v:shape id="_x0000_i1192" type="#_x0000_t75" style="width:56.3pt;height:17.25pt" o:ole="">
                  <v:imagedata r:id="rId316" o:title=""/>
                </v:shape>
                <o:OLEObject Type="Embed" ProgID="Equation.DSMT4" ShapeID="_x0000_i1192" DrawAspect="Content" ObjectID="_1667931472" r:id="rId317"/>
              </w:objec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8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Construire la figure</w:t>
            </w:r>
          </w:p>
          <w:p w:rsidR="00E21F4A" w:rsidRPr="009E2027" w:rsidRDefault="00E21F4A" w:rsidP="009D1E8A">
            <w:pPr>
              <w:pStyle w:val="Paragraphedeliste"/>
              <w:numPr>
                <w:ilvl w:val="0"/>
                <w:numId w:val="18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 w:rsidRPr="009E2027">
              <w:rPr>
                <w:rFonts w:asciiTheme="majorBidi" w:hAnsiTheme="majorBidi" w:cstheme="majorBidi"/>
                <w:sz w:val="26"/>
                <w:szCs w:val="26"/>
              </w:rPr>
              <w:t xml:space="preserve">Montrer que  </w:t>
            </w:r>
            <w:r w:rsidRPr="007012D7">
              <w:rPr>
                <w:position w:val="-24"/>
              </w:rPr>
              <w:object w:dxaOrig="1760" w:dyaOrig="620">
                <v:shape id="_x0000_i1193" type="#_x0000_t75" style="width:87.7pt;height:30.95pt" o:ole="">
                  <v:imagedata r:id="rId318" o:title=""/>
                </v:shape>
                <o:OLEObject Type="Embed" ProgID="Equation.DSMT4" ShapeID="_x0000_i1193" DrawAspect="Content" ObjectID="_1667931473" r:id="rId319"/>
              </w:object>
            </w:r>
            <w:r w:rsidRPr="009E202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</w:p>
          <w:p w:rsidR="00E21F4A" w:rsidRPr="009E2027" w:rsidRDefault="00E21F4A" w:rsidP="009D1E8A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E2027">
              <w:rPr>
                <w:position w:val="-6"/>
              </w:rPr>
              <w:object w:dxaOrig="1700" w:dyaOrig="340">
                <v:shape id="_x0000_i1194" type="#_x0000_t75" style="width:85.2pt;height:17.25pt" o:ole="">
                  <v:imagedata r:id="rId320" o:title=""/>
                </v:shape>
                <o:OLEObject Type="Embed" ProgID="Equation.DSMT4" ShapeID="_x0000_i1194" DrawAspect="Content" ObjectID="_1667931474" r:id="rId321"/>
              </w:object>
            </w:r>
            <w:r w:rsidRPr="009E202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8"/>
              </w:numPr>
              <w:ind w:left="26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les points </w:t>
            </w:r>
            <w:r w:rsidRPr="009E2027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80" w:dyaOrig="320">
                <v:shape id="_x0000_i1195" type="#_x0000_t75" style="width:28.9pt;height:15.7pt" o:ole="">
                  <v:imagedata r:id="rId322" o:title=""/>
                </v:shape>
                <o:OLEObject Type="Embed" ProgID="Equation.DSMT4" ShapeID="_x0000_i1195" DrawAspect="Content" ObjectID="_1667931475" r:id="rId32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9E202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>
                <v:shape id="_x0000_i1196" type="#_x0000_t75" style="width:13.7pt;height:13.7pt" o:ole="">
                  <v:imagedata r:id="rId324" o:title=""/>
                </v:shape>
                <o:OLEObject Type="Embed" ProgID="Equation.DSMT4" ShapeID="_x0000_i1196" DrawAspect="Content" ObjectID="_1667931476" r:id="rId32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ont alignés.</w:t>
            </w:r>
          </w:p>
          <w:p w:rsidR="00E21F4A" w:rsidRDefault="00E21F4A" w:rsidP="009D1E8A">
            <w:pPr>
              <w:pStyle w:val="Paragraphedeliste"/>
              <w:numPr>
                <w:ilvl w:val="0"/>
                <w:numId w:val="18"/>
              </w:numPr>
              <w:ind w:left="118" w:hanging="283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9E2027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97" type="#_x0000_t75" style="width:11.65pt;height:13.2pt" o:ole="">
                  <v:imagedata r:id="rId326" o:title=""/>
                </v:shape>
                <o:OLEObject Type="Embed" ProgID="Equation.DSMT4" ShapeID="_x0000_i1197" DrawAspect="Content" ObjectID="_1667931477" r:id="rId32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 milieu du </w:t>
            </w:r>
            <w:r w:rsidRPr="009E202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600" w:dyaOrig="400">
                <v:shape id="_x0000_i1198" type="#_x0000_t75" style="width:29.9pt;height:19.75pt" o:ole="">
                  <v:imagedata r:id="rId328" o:title=""/>
                </v:shape>
                <o:OLEObject Type="Embed" ProgID="Equation.DSMT4" ShapeID="_x0000_i1198" DrawAspect="Content" ObjectID="_1667931478" r:id="rId32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soit </w:t>
            </w:r>
            <w:r w:rsidRPr="00DA16B1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199" type="#_x0000_t75" style="width:13.2pt;height:13.2pt" o:ole="">
                  <v:imagedata r:id="rId330" o:title=""/>
                </v:shape>
                <o:OLEObject Type="Embed" ProgID="Equation.DSMT4" ShapeID="_x0000_i1199" DrawAspect="Content" ObjectID="_1667931479" r:id="rId33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 point du plan tel que </w:t>
            </w:r>
            <w:r w:rsidRPr="00DA16B1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960" w:dyaOrig="320">
                <v:shape id="_x0000_i1200" type="#_x0000_t75" style="width:48.15pt;height:15.7pt" o:ole="">
                  <v:imagedata r:id="rId332" o:title=""/>
                </v:shape>
                <o:OLEObject Type="Embed" ProgID="Equation.DSMT4" ShapeID="_x0000_i1200" DrawAspect="Content" ObjectID="_1667931480" r:id="rId33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Default="00E21F4A" w:rsidP="009D1E8A">
            <w:pPr>
              <w:ind w:left="-100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er que </w:t>
            </w:r>
            <w:r w:rsidRPr="00DA16B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40" w:dyaOrig="279">
                <v:shape id="_x0000_i1201" type="#_x0000_t75" style="width:11.65pt;height:13.7pt" o:ole="">
                  <v:imagedata r:id="rId334" o:title=""/>
                </v:shape>
                <o:OLEObject Type="Embed" ProgID="Equation.DSMT4" ShapeID="_x0000_i1201" DrawAspect="Content" ObjectID="_1667931481" r:id="rId33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le milieu de </w:t>
            </w:r>
            <w:r w:rsidRPr="00DA16B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60" w:dyaOrig="400">
                <v:shape id="_x0000_i1202" type="#_x0000_t75" style="width:27.9pt;height:19.75pt" o:ole="">
                  <v:imagedata r:id="rId336" o:title=""/>
                </v:shape>
                <o:OLEObject Type="Embed" ProgID="Equation.DSMT4" ShapeID="_x0000_i1202" DrawAspect="Content" ObjectID="_1667931482" r:id="rId33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21F4A" w:rsidRPr="00DA16B1" w:rsidRDefault="00E21F4A" w:rsidP="009D1E8A">
            <w:pPr>
              <w:pStyle w:val="Paragraphedeliste"/>
              <w:numPr>
                <w:ilvl w:val="0"/>
                <w:numId w:val="18"/>
              </w:numPr>
              <w:ind w:left="402" w:hanging="426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DA16B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380" w:dyaOrig="400">
                <v:shape id="_x0000_i1203" type="#_x0000_t75" style="width:68.95pt;height:19.75pt" o:ole="">
                  <v:imagedata r:id="rId338" o:title=""/>
                </v:shape>
                <o:OLEObject Type="Embed" ProgID="Equation.DSMT4" ShapeID="_x0000_i1203" DrawAspect="Content" ObjectID="_1667931483" r:id="rId33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</w:tr>
    </w:tbl>
    <w:p w:rsidR="00E21F4A" w:rsidRDefault="00E21F4A"/>
    <w:sectPr w:rsidR="00E21F4A" w:rsidSect="00CB62A2">
      <w:pgSz w:w="16838" w:h="11906" w:orient="landscape"/>
      <w:pgMar w:top="284" w:right="720" w:bottom="720" w:left="720" w:header="708" w:footer="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D5C" w:rsidRDefault="00816D5C" w:rsidP="00CB62A2">
      <w:pPr>
        <w:spacing w:after="0" w:line="240" w:lineRule="auto"/>
      </w:pPr>
      <w:r>
        <w:separator/>
      </w:r>
    </w:p>
  </w:endnote>
  <w:endnote w:type="continuationSeparator" w:id="0">
    <w:p w:rsidR="00816D5C" w:rsidRDefault="00816D5C" w:rsidP="00CB62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D5C" w:rsidRDefault="00816D5C" w:rsidP="00CB62A2">
      <w:pPr>
        <w:spacing w:after="0" w:line="240" w:lineRule="auto"/>
      </w:pPr>
      <w:r>
        <w:separator/>
      </w:r>
    </w:p>
  </w:footnote>
  <w:footnote w:type="continuationSeparator" w:id="0">
    <w:p w:rsidR="00816D5C" w:rsidRDefault="00816D5C" w:rsidP="00CB62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55897"/>
    <w:multiLevelType w:val="hybridMultilevel"/>
    <w:tmpl w:val="25FA557C"/>
    <w:lvl w:ilvl="0" w:tplc="38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" w15:restartNumberingAfterBreak="0">
    <w:nsid w:val="037B4619"/>
    <w:multiLevelType w:val="hybridMultilevel"/>
    <w:tmpl w:val="33662FB8"/>
    <w:lvl w:ilvl="0" w:tplc="4254142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459C4"/>
    <w:multiLevelType w:val="hybridMultilevel"/>
    <w:tmpl w:val="ECC042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C77776"/>
    <w:multiLevelType w:val="hybridMultilevel"/>
    <w:tmpl w:val="824E73D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6002754"/>
    <w:multiLevelType w:val="hybridMultilevel"/>
    <w:tmpl w:val="35CE80F0"/>
    <w:lvl w:ilvl="0" w:tplc="33D8437A">
      <w:start w:val="1"/>
      <w:numFmt w:val="lowerLetter"/>
      <w:lvlText w:val="%1."/>
      <w:lvlJc w:val="left"/>
      <w:pPr>
        <w:ind w:left="3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6" w:hanging="360"/>
      </w:pPr>
    </w:lvl>
    <w:lvl w:ilvl="2" w:tplc="040C001B" w:tentative="1">
      <w:start w:val="1"/>
      <w:numFmt w:val="lowerRoman"/>
      <w:lvlText w:val="%3."/>
      <w:lvlJc w:val="right"/>
      <w:pPr>
        <w:ind w:left="1776" w:hanging="180"/>
      </w:pPr>
    </w:lvl>
    <w:lvl w:ilvl="3" w:tplc="040C000F" w:tentative="1">
      <w:start w:val="1"/>
      <w:numFmt w:val="decimal"/>
      <w:lvlText w:val="%4."/>
      <w:lvlJc w:val="left"/>
      <w:pPr>
        <w:ind w:left="2496" w:hanging="360"/>
      </w:pPr>
    </w:lvl>
    <w:lvl w:ilvl="4" w:tplc="040C0019" w:tentative="1">
      <w:start w:val="1"/>
      <w:numFmt w:val="lowerLetter"/>
      <w:lvlText w:val="%5."/>
      <w:lvlJc w:val="left"/>
      <w:pPr>
        <w:ind w:left="3216" w:hanging="360"/>
      </w:pPr>
    </w:lvl>
    <w:lvl w:ilvl="5" w:tplc="040C001B" w:tentative="1">
      <w:start w:val="1"/>
      <w:numFmt w:val="lowerRoman"/>
      <w:lvlText w:val="%6."/>
      <w:lvlJc w:val="right"/>
      <w:pPr>
        <w:ind w:left="3936" w:hanging="180"/>
      </w:pPr>
    </w:lvl>
    <w:lvl w:ilvl="6" w:tplc="040C000F" w:tentative="1">
      <w:start w:val="1"/>
      <w:numFmt w:val="decimal"/>
      <w:lvlText w:val="%7."/>
      <w:lvlJc w:val="left"/>
      <w:pPr>
        <w:ind w:left="4656" w:hanging="360"/>
      </w:pPr>
    </w:lvl>
    <w:lvl w:ilvl="7" w:tplc="040C0019" w:tentative="1">
      <w:start w:val="1"/>
      <w:numFmt w:val="lowerLetter"/>
      <w:lvlText w:val="%8."/>
      <w:lvlJc w:val="left"/>
      <w:pPr>
        <w:ind w:left="5376" w:hanging="360"/>
      </w:pPr>
    </w:lvl>
    <w:lvl w:ilvl="8" w:tplc="040C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6" w15:restartNumberingAfterBreak="0">
    <w:nsid w:val="1F633E00"/>
    <w:multiLevelType w:val="hybridMultilevel"/>
    <w:tmpl w:val="9B3A7A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154868"/>
    <w:multiLevelType w:val="hybridMultilevel"/>
    <w:tmpl w:val="17CC4832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 w15:restartNumberingAfterBreak="0">
    <w:nsid w:val="21516AB6"/>
    <w:multiLevelType w:val="hybridMultilevel"/>
    <w:tmpl w:val="B51C9B02"/>
    <w:lvl w:ilvl="0" w:tplc="5F9EC8A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2FDB32A4"/>
    <w:multiLevelType w:val="hybridMultilevel"/>
    <w:tmpl w:val="E7E61D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515CBF"/>
    <w:multiLevelType w:val="hybridMultilevel"/>
    <w:tmpl w:val="8D98A1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BD61D3"/>
    <w:multiLevelType w:val="hybridMultilevel"/>
    <w:tmpl w:val="7652BF20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056D9E"/>
    <w:multiLevelType w:val="hybridMultilevel"/>
    <w:tmpl w:val="1AF0CB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510DF8"/>
    <w:multiLevelType w:val="hybridMultilevel"/>
    <w:tmpl w:val="7E82B9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56494F"/>
    <w:multiLevelType w:val="hybridMultilevel"/>
    <w:tmpl w:val="CD861BD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AA7321"/>
    <w:multiLevelType w:val="hybridMultilevel"/>
    <w:tmpl w:val="28DE50A6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 w15:restartNumberingAfterBreak="0">
    <w:nsid w:val="3CA07C04"/>
    <w:multiLevelType w:val="hybridMultilevel"/>
    <w:tmpl w:val="6B22920C"/>
    <w:lvl w:ilvl="0" w:tplc="61A0A9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75A6ADB"/>
    <w:multiLevelType w:val="hybridMultilevel"/>
    <w:tmpl w:val="3056A012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8" w15:restartNumberingAfterBreak="0">
    <w:nsid w:val="5F2C740C"/>
    <w:multiLevelType w:val="hybridMultilevel"/>
    <w:tmpl w:val="388EE8C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F44D4E"/>
    <w:multiLevelType w:val="hybridMultilevel"/>
    <w:tmpl w:val="FEB87026"/>
    <w:lvl w:ilvl="0" w:tplc="FFEC8884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i/>
        <w:iCs/>
        <w:sz w:val="30"/>
        <w:szCs w:val="30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6D96612A"/>
    <w:multiLevelType w:val="hybridMultilevel"/>
    <w:tmpl w:val="95D0B52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C8968DF"/>
    <w:multiLevelType w:val="hybridMultilevel"/>
    <w:tmpl w:val="668CAA60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673175"/>
    <w:multiLevelType w:val="hybridMultilevel"/>
    <w:tmpl w:val="5424758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C64BA5"/>
    <w:multiLevelType w:val="hybridMultilevel"/>
    <w:tmpl w:val="C15C97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16"/>
  </w:num>
  <w:num w:numId="4">
    <w:abstractNumId w:val="0"/>
  </w:num>
  <w:num w:numId="5">
    <w:abstractNumId w:val="19"/>
  </w:num>
  <w:num w:numId="6">
    <w:abstractNumId w:val="7"/>
  </w:num>
  <w:num w:numId="7">
    <w:abstractNumId w:val="15"/>
  </w:num>
  <w:num w:numId="8">
    <w:abstractNumId w:val="17"/>
  </w:num>
  <w:num w:numId="9">
    <w:abstractNumId w:val="8"/>
  </w:num>
  <w:num w:numId="10">
    <w:abstractNumId w:val="22"/>
  </w:num>
  <w:num w:numId="11">
    <w:abstractNumId w:val="23"/>
  </w:num>
  <w:num w:numId="12">
    <w:abstractNumId w:val="11"/>
  </w:num>
  <w:num w:numId="13">
    <w:abstractNumId w:val="18"/>
  </w:num>
  <w:num w:numId="14">
    <w:abstractNumId w:val="21"/>
  </w:num>
  <w:num w:numId="15">
    <w:abstractNumId w:val="6"/>
  </w:num>
  <w:num w:numId="16">
    <w:abstractNumId w:val="14"/>
  </w:num>
  <w:num w:numId="17">
    <w:abstractNumId w:val="5"/>
  </w:num>
  <w:num w:numId="18">
    <w:abstractNumId w:val="13"/>
  </w:num>
  <w:num w:numId="19">
    <w:abstractNumId w:val="9"/>
  </w:num>
  <w:num w:numId="20">
    <w:abstractNumId w:val="3"/>
  </w:num>
  <w:num w:numId="21">
    <w:abstractNumId w:val="12"/>
  </w:num>
  <w:num w:numId="22">
    <w:abstractNumId w:val="20"/>
  </w:num>
  <w:num w:numId="23">
    <w:abstractNumId w:val="10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379"/>
    <w:rsid w:val="00046EE3"/>
    <w:rsid w:val="001C704A"/>
    <w:rsid w:val="002B36F0"/>
    <w:rsid w:val="002C405A"/>
    <w:rsid w:val="00412232"/>
    <w:rsid w:val="0049414F"/>
    <w:rsid w:val="007012D7"/>
    <w:rsid w:val="00816D5C"/>
    <w:rsid w:val="00864EBC"/>
    <w:rsid w:val="008B37B3"/>
    <w:rsid w:val="009E2027"/>
    <w:rsid w:val="00A72D5D"/>
    <w:rsid w:val="00AC0831"/>
    <w:rsid w:val="00CB62A2"/>
    <w:rsid w:val="00D2003F"/>
    <w:rsid w:val="00DA16B1"/>
    <w:rsid w:val="00E21F4A"/>
    <w:rsid w:val="00E97382"/>
    <w:rsid w:val="00EA4379"/>
    <w:rsid w:val="00F42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5868399-5763-481A-A046-99A6374E9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437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A43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1"/>
    <w:qFormat/>
    <w:rsid w:val="00EA437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CB62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B62A2"/>
  </w:style>
  <w:style w:type="paragraph" w:styleId="Pieddepage">
    <w:name w:val="footer"/>
    <w:basedOn w:val="Normal"/>
    <w:link w:val="PieddepageCar"/>
    <w:uiPriority w:val="99"/>
    <w:unhideWhenUsed/>
    <w:rsid w:val="00CB62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B62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0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68.wmf"/><Relationship Id="rId324" Type="http://schemas.openxmlformats.org/officeDocument/2006/relationships/image" Target="media/image145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3.bin"/><Relationship Id="rId268" Type="http://schemas.openxmlformats.org/officeDocument/2006/relationships/image" Target="media/image117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8.bin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oleObject" Target="embeddings/oleObject129.bin"/><Relationship Id="rId279" Type="http://schemas.openxmlformats.org/officeDocument/2006/relationships/oleObject" Target="embeddings/oleObject15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248" Type="http://schemas.openxmlformats.org/officeDocument/2006/relationships/image" Target="media/image10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68.bin"/><Relationship Id="rId54" Type="http://schemas.openxmlformats.org/officeDocument/2006/relationships/image" Target="media/image23.wmf"/><Relationship Id="rId96" Type="http://schemas.openxmlformats.org/officeDocument/2006/relationships/image" Target="media/image41.wmf"/><Relationship Id="rId161" Type="http://schemas.openxmlformats.org/officeDocument/2006/relationships/image" Target="media/image69.wmf"/><Relationship Id="rId217" Type="http://schemas.openxmlformats.org/officeDocument/2006/relationships/image" Target="media/image92.wmf"/><Relationship Id="rId259" Type="http://schemas.openxmlformats.org/officeDocument/2006/relationships/oleObject" Target="embeddings/oleObject14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18.wmf"/><Relationship Id="rId326" Type="http://schemas.openxmlformats.org/officeDocument/2006/relationships/image" Target="media/image146.wmf"/><Relationship Id="rId65" Type="http://schemas.openxmlformats.org/officeDocument/2006/relationships/image" Target="media/image28.wmf"/><Relationship Id="rId130" Type="http://schemas.openxmlformats.org/officeDocument/2006/relationships/image" Target="media/image56.wmf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4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5.bin"/><Relationship Id="rId7" Type="http://schemas.openxmlformats.org/officeDocument/2006/relationships/image" Target="media/image1.wmf"/><Relationship Id="rId183" Type="http://schemas.openxmlformats.org/officeDocument/2006/relationships/image" Target="media/image77.wmf"/><Relationship Id="rId239" Type="http://schemas.openxmlformats.org/officeDocument/2006/relationships/oleObject" Target="embeddings/oleObject130.bin"/><Relationship Id="rId250" Type="http://schemas.openxmlformats.org/officeDocument/2006/relationships/image" Target="media/image108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282" Type="http://schemas.openxmlformats.org/officeDocument/2006/relationships/image" Target="media/image124.wmf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2.wmf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1.png"/><Relationship Id="rId163" Type="http://schemas.openxmlformats.org/officeDocument/2006/relationships/image" Target="media/image70.wmf"/><Relationship Id="rId184" Type="http://schemas.openxmlformats.org/officeDocument/2006/relationships/oleObject" Target="embeddings/oleObject100.bin"/><Relationship Id="rId219" Type="http://schemas.openxmlformats.org/officeDocument/2006/relationships/image" Target="media/image93.wmf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image" Target="media/image119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28" Type="http://schemas.openxmlformats.org/officeDocument/2006/relationships/image" Target="media/image14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95" Type="http://schemas.openxmlformats.org/officeDocument/2006/relationships/image" Target="media/image82.wmf"/><Relationship Id="rId209" Type="http://schemas.openxmlformats.org/officeDocument/2006/relationships/image" Target="media/image88.wmf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2.bin"/><Relationship Id="rId318" Type="http://schemas.openxmlformats.org/officeDocument/2006/relationships/image" Target="media/image142.wmf"/><Relationship Id="rId339" Type="http://schemas.openxmlformats.org/officeDocument/2006/relationships/oleObject" Target="embeddings/oleObject180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0.png"/><Relationship Id="rId164" Type="http://schemas.openxmlformats.org/officeDocument/2006/relationships/oleObject" Target="embeddings/oleObject87.bin"/><Relationship Id="rId185" Type="http://schemas.openxmlformats.org/officeDocument/2006/relationships/image" Target="media/image7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9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4.wmf"/><Relationship Id="rId340" Type="http://schemas.openxmlformats.org/officeDocument/2006/relationships/fontTable" Target="fontTable.xml"/><Relationship Id="rId196" Type="http://schemas.openxmlformats.org/officeDocument/2006/relationships/oleObject" Target="embeddings/oleObject107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5.wmf"/><Relationship Id="rId319" Type="http://schemas.openxmlformats.org/officeDocument/2006/relationships/oleObject" Target="embeddings/oleObject170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2.wmf"/><Relationship Id="rId330" Type="http://schemas.openxmlformats.org/officeDocument/2006/relationships/image" Target="media/image148.wmf"/><Relationship Id="rId90" Type="http://schemas.openxmlformats.org/officeDocument/2006/relationships/image" Target="media/image38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89.wmf"/><Relationship Id="rId232" Type="http://schemas.openxmlformats.org/officeDocument/2006/relationships/image" Target="media/image99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0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320" Type="http://schemas.openxmlformats.org/officeDocument/2006/relationships/image" Target="media/image14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3.wmf"/><Relationship Id="rId341" Type="http://schemas.openxmlformats.org/officeDocument/2006/relationships/theme" Target="theme/theme1.xml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38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7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1.bin"/><Relationship Id="rId202" Type="http://schemas.openxmlformats.org/officeDocument/2006/relationships/image" Target="media/image85.wmf"/><Relationship Id="rId223" Type="http://schemas.openxmlformats.org/officeDocument/2006/relationships/image" Target="media/image95.wmf"/><Relationship Id="rId244" Type="http://schemas.openxmlformats.org/officeDocument/2006/relationships/image" Target="media/image1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3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6.bin"/><Relationship Id="rId332" Type="http://schemas.openxmlformats.org/officeDocument/2006/relationships/image" Target="media/image149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13" Type="http://schemas.openxmlformats.org/officeDocument/2006/relationships/image" Target="media/image90.wmf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1.wmf"/><Relationship Id="rId297" Type="http://schemas.openxmlformats.org/officeDocument/2006/relationships/oleObject" Target="embeddings/oleObject159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9.wmf"/><Relationship Id="rId333" Type="http://schemas.openxmlformats.org/officeDocument/2006/relationships/oleObject" Target="embeddings/oleObject177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2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7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6.wmf"/><Relationship Id="rId225" Type="http://schemas.openxmlformats.org/officeDocument/2006/relationships/image" Target="media/image96.wmf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7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0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90.bin"/><Relationship Id="rId334" Type="http://schemas.openxmlformats.org/officeDocument/2006/relationships/image" Target="media/image15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1.wmf"/><Relationship Id="rId236" Type="http://schemas.openxmlformats.org/officeDocument/2006/relationships/image" Target="media/image101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image" Target="media/image59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40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8.bin"/><Relationship Id="rId258" Type="http://schemas.openxmlformats.org/officeDocument/2006/relationships/image" Target="media/image11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73.bin"/><Relationship Id="rId171" Type="http://schemas.openxmlformats.org/officeDocument/2006/relationships/image" Target="media/image73.wmf"/><Relationship Id="rId227" Type="http://schemas.openxmlformats.org/officeDocument/2006/relationships/image" Target="media/image97.wmf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3.wmf"/><Relationship Id="rId336" Type="http://schemas.openxmlformats.org/officeDocument/2006/relationships/image" Target="media/image151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99.bin"/><Relationship Id="rId6" Type="http://schemas.openxmlformats.org/officeDocument/2006/relationships/endnotes" Target="endnotes.xml"/><Relationship Id="rId238" Type="http://schemas.openxmlformats.org/officeDocument/2006/relationships/image" Target="media/image102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193" Type="http://schemas.openxmlformats.org/officeDocument/2006/relationships/image" Target="media/image81.wmf"/><Relationship Id="rId207" Type="http://schemas.openxmlformats.org/officeDocument/2006/relationships/image" Target="media/image87.wmf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9.bin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4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</Pages>
  <Words>1563</Words>
  <Characters>8602</Characters>
  <Application>Microsoft Office Word</Application>
  <DocSecurity>0</DocSecurity>
  <Lines>71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11</cp:revision>
  <cp:lastPrinted>2020-11-06T00:29:00Z</cp:lastPrinted>
  <dcterms:created xsi:type="dcterms:W3CDTF">2020-11-05T22:42:00Z</dcterms:created>
  <dcterms:modified xsi:type="dcterms:W3CDTF">2020-11-26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